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media/audio8.wav" ContentType="audio/wav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21" r:id="rId2"/>
    <p:sldMasterId id="2147483733" r:id="rId3"/>
  </p:sldMasterIdLst>
  <p:notesMasterIdLst>
    <p:notesMasterId r:id="rId31"/>
  </p:notesMasterIdLst>
  <p:handoutMasterIdLst>
    <p:handoutMasterId r:id="rId32"/>
  </p:handoutMasterIdLst>
  <p:sldIdLst>
    <p:sldId id="256" r:id="rId4"/>
    <p:sldId id="12546" r:id="rId5"/>
    <p:sldId id="12568" r:id="rId6"/>
    <p:sldId id="12572" r:id="rId7"/>
    <p:sldId id="12570" r:id="rId8"/>
    <p:sldId id="12548" r:id="rId9"/>
    <p:sldId id="12573" r:id="rId10"/>
    <p:sldId id="12574" r:id="rId11"/>
    <p:sldId id="12575" r:id="rId12"/>
    <p:sldId id="12577" r:id="rId13"/>
    <p:sldId id="12576" r:id="rId14"/>
    <p:sldId id="12589" r:id="rId15"/>
    <p:sldId id="276" r:id="rId16"/>
    <p:sldId id="365" r:id="rId17"/>
    <p:sldId id="12579" r:id="rId18"/>
    <p:sldId id="12581" r:id="rId19"/>
    <p:sldId id="12582" r:id="rId20"/>
    <p:sldId id="355" r:id="rId21"/>
    <p:sldId id="12583" r:id="rId22"/>
    <p:sldId id="12584" r:id="rId23"/>
    <p:sldId id="12585" r:id="rId24"/>
    <p:sldId id="12586" r:id="rId25"/>
    <p:sldId id="12587" r:id="rId26"/>
    <p:sldId id="12588" r:id="rId27"/>
    <p:sldId id="331" r:id="rId28"/>
    <p:sldId id="12522" r:id="rId29"/>
    <p:sldId id="259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1" autoAdjust="0"/>
    <p:restoredTop sz="87409" autoAdjust="0"/>
  </p:normalViewPr>
  <p:slideViewPr>
    <p:cSldViewPr snapToGrid="0">
      <p:cViewPr varScale="1">
        <p:scale>
          <a:sx n="59" d="100"/>
          <a:sy n="59" d="100"/>
        </p:scale>
        <p:origin x="372" y="56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72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260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6869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17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06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7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83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5564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66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3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9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7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5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0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691B07-BBE3-4AFF-A00D-918594FC9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623DBD-797A-47FC-AF7B-76C875112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59575D-A6FC-4FBD-B95B-13570DB510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1E9D8-83DC-42CD-996B-08B3A08FA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649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65C2C3-F5C9-441B-88F6-9364FBC59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795A6A-4984-4FE6-969D-0A6AE5D04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484F3D-F135-45AE-8B71-8CF8527F5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D9B2A-67BA-4F40-B28D-1EB59BC82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2347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170AF7-3382-45B8-BE88-2DECD4004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57F33A-C906-4967-BEF2-9D1FA4FD4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A94DD0-B4CD-498D-B7B8-AD65304230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A4C37E-218E-44A7-81E0-2BF8FC481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79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CC9E9E-5436-443C-8573-7D9A3BEF6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5F1215-895E-4CBA-9A5D-FDBAB17EC6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6110CF-234F-4FAE-AEA1-9740C6C8A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3071D-6471-4A8F-A3B7-9A9A328D5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262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188B98-86C9-4C4E-998B-6AD35D618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62CF82C-CC81-4309-88D3-D0391999E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FC26EA-026B-41EB-ABEE-103BD7C5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78A19-637E-4E97-A26E-9141FEE5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6015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DAB564-7E87-43BF-AF4A-81DF8A31E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850D16-52BA-4369-BE5F-ADD2FCB12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6A48B9-6185-448C-BA05-142FF4007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0B2F9-0E0E-4EC3-8834-99A35F3B3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6563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556568-5170-488A-803D-E61435C53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D347F0-327A-47C6-84E8-F9419D536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F859420-B947-46F3-92F2-0B31DCB3E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8F9A5-C3BF-408D-9C9A-69A692A27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0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3938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8BA778-55E4-4536-89EA-0F0EC1118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DAC3F0-C796-4062-AEA8-8DD9EF098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2E4D8E-8F09-4360-AFD1-D0266D25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90FF1-4531-4D51-948A-949BCBFB7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3822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0F2141-6A41-489D-83F3-1CCD895F3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00A2D-8B60-4A15-B30B-DEF99A60C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B2FBD2-EA37-49DF-8E6E-00C9A401D3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DB9D21-6AD6-470F-A737-CC161502C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215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764D2C-B2D0-4056-8940-2F37E90E5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8FEC06-3103-46A9-9EFB-8CEB9BBE4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212AFA-FE67-4812-8FEF-9B702B440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FC48-8983-47A8-92C7-2826EC2529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8466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6266EB-D210-4071-A2CE-B651B8023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F60F76-84C2-4A0C-BF18-23B5232E2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33C5A8-0B35-4D98-9A04-305ED415A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815658-ECF1-4612-82C7-8D7161FE8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7220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9A20BF-B6CB-4943-B6A3-45123A274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208A66-53E6-469A-B929-0DC6B252F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963459-85DA-4990-93A5-893BBB079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1B729-CE15-48D2-84BE-C7A00176A4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9499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A07BB-F7BA-4A7A-AE61-410A7A005E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FEE57E-D2FD-40AB-ABDD-F127E08682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E4F399-DF84-4566-8279-7C2048139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18964E-774B-4612-AF5F-3C880C1A6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2730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F22E57-087D-463E-BD7A-8B4AF0C7E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FAF769-74FE-4AF3-9BCF-A78EC8381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46269B-2D51-470A-BAFA-0E08D556BF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982B22-B878-4A61-BC2B-9B8888146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4405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07B07A-3358-4070-A777-1A8F7A666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70B445-C8CE-436A-8844-0E938FFC5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961E9D-CDEE-4E3F-97E4-CDB75E78F9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B27E21-D573-4562-8BCE-77C5C14665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526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05D8391-EB40-4680-87E2-C7FA1639A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5492D0D-3209-49E0-977C-A443248D7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29C956-9C61-4F9C-AD11-CA5349E74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4A466-0753-403D-B7DC-2751D58968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607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017EBC-5301-4AD7-8DAA-3FAB54FA9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DA5F93-6710-4B3B-A4D6-9D43500F4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2A1DAA4-C004-4E3B-8C32-77CCCE91F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A364F-36F8-4970-A477-15A987BD9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00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35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D6D24D-1B58-4FFB-A77C-D92904358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34FE77B-6F99-4AD9-A5ED-718E29B8F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DA8FDA-7336-48A4-8B3F-A6F8B7EBC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87AAE-961B-4239-9830-A88B805EA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171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61DA57-AD63-439C-904E-D710F118A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E8B866-1F51-43F4-B024-D12F6027E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FC99E4-6771-4763-BDD6-9DB9391581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3A9C6-3381-4901-97F7-9623957D81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375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45CE56-A90A-440A-A1FC-EC7096AB7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7AC835-8EA2-45D6-B73C-47B5DB74E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6B704A-1B8B-4596-B2A6-EB3A3D0B5B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F824F-580E-4AA7-BE35-993B552AE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916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B85619-232A-4F85-845D-6514C4D89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16FB55-2E60-4697-B481-B2E4B1FB8B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364BF5-E5BC-435B-A193-3C086B653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0E97B-F1CB-4204-A776-DD4E1EE4B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452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9A08D2-C3CB-4EA0-AFB5-57317F8CC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6FDE11-758C-4739-A3D2-64D5B4F54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9963DF-2C95-4245-BA8D-A8685DDC1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EA4E5-A474-436B-8B2D-3B517CF83C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18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961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3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56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54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3/7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1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02A33D7-48CA-4E3F-85FA-7BB1F4DA3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F5EDD4C-B9FA-46D9-968B-7C5FB0D09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A0A81F-8BD5-4EC2-9028-E4BA324DA7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250ABA2-9B56-4159-8791-940A0481A1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C94BAD-7A8C-41A0-909C-AB10522148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494F209-3C92-4301-860D-60F6AC98D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6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16829E-F409-480B-9B67-DBF8338D8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6C95159-D864-4904-B73C-836DD0549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B3B78DA-6C33-46BD-8F5F-AC67058AE6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1F9AED-466F-45C8-B77A-A70EA2BDBA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1B9BB7-2EC4-475C-BB66-E5EE452C23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E777FB6-0AD0-4F4B-8F33-14F85BD58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09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gif"/><Relationship Id="rId18" Type="http://schemas.openxmlformats.org/officeDocument/2006/relationships/image" Target="../media/image29.gif"/><Relationship Id="rId3" Type="http://schemas.openxmlformats.org/officeDocument/2006/relationships/audio" Target="file:///D:\Rung%20Chuong%20Vang\chaomung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23.gif"/><Relationship Id="rId17" Type="http://schemas.openxmlformats.org/officeDocument/2006/relationships/image" Target="../media/image28.gif"/><Relationship Id="rId2" Type="http://schemas.openxmlformats.org/officeDocument/2006/relationships/audio" Target="../media/audio1.wav"/><Relationship Id="rId16" Type="http://schemas.openxmlformats.org/officeDocument/2006/relationships/image" Target="../media/image27.gif"/><Relationship Id="rId20" Type="http://schemas.openxmlformats.org/officeDocument/2006/relationships/image" Target="../media/image31.png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22.gif"/><Relationship Id="rId5" Type="http://schemas.openxmlformats.org/officeDocument/2006/relationships/audio" Target="../media/audio2.wav"/><Relationship Id="rId15" Type="http://schemas.openxmlformats.org/officeDocument/2006/relationships/image" Target="../media/image26.gif"/><Relationship Id="rId10" Type="http://schemas.openxmlformats.org/officeDocument/2006/relationships/image" Target="../media/image21.gif"/><Relationship Id="rId19" Type="http://schemas.openxmlformats.org/officeDocument/2006/relationships/image" Target="../media/image30.gif"/><Relationship Id="rId4" Type="http://schemas.openxmlformats.org/officeDocument/2006/relationships/slideLayout" Target="../slideLayouts/slideLayout34.xml"/><Relationship Id="rId9" Type="http://schemas.openxmlformats.org/officeDocument/2006/relationships/image" Target="../media/image20.gif"/><Relationship Id="rId14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.bin"/><Relationship Id="rId4" Type="http://schemas.openxmlformats.org/officeDocument/2006/relationships/audio" Target="../media/audio5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audio" Target="../media/audio9.wav"/><Relationship Id="rId11" Type="http://schemas.openxmlformats.org/officeDocument/2006/relationships/slide" Target="slide24.xml"/><Relationship Id="rId5" Type="http://schemas.openxmlformats.org/officeDocument/2006/relationships/audio" Target="../media/audio8.wav"/><Relationship Id="rId10" Type="http://schemas.openxmlformats.org/officeDocument/2006/relationships/image" Target="../media/image36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7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6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7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8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8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9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0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audio" Target="../media/audio6.wav"/><Relationship Id="rId7" Type="http://schemas.openxmlformats.org/officeDocument/2006/relationships/image" Target="../media/image35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1.xml"/><Relationship Id="rId6" Type="http://schemas.openxmlformats.org/officeDocument/2006/relationships/audio" Target="../media/audio10.wav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gi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38.gif"/><Relationship Id="rId2" Type="http://schemas.openxmlformats.org/officeDocument/2006/relationships/audio" Target="file:///D:\rung%20chuog%20vang\Rung%20chuong%20vang%20-%20Buc%20Tuong%20%5bNCT%200445427527%5d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8.gif"/><Relationship Id="rId5" Type="http://schemas.openxmlformats.org/officeDocument/2006/relationships/image" Target="../media/image30.gif"/><Relationship Id="rId4" Type="http://schemas.openxmlformats.org/officeDocument/2006/relationships/image" Target="../media/image31.png"/><Relationship Id="rId9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209" y="560873"/>
            <a:ext cx="4833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19798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/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ung nóng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ảy ra phản ứng hoá học sau (phản ứng nhiệt phân): 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 rằng hiệu suất p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ứng nhỏ hơn 100%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 chọn các từ cụm từ (</a:t>
                </a:r>
                <a:r>
                  <a:rPr lang="vi-VN" sz="2400" i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 hơn, nhỏ hơn, bằng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phù hợp với nội dung còn thiếu trong các câu sau đây: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hiệt phân 1 mol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thu được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.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(1)...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,5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 được 0,3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cần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 (2)...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2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  <a:blipFill>
                <a:blip r:embed="rId4"/>
                <a:stretch>
                  <a:fillRect l="-1663" t="-1060" r="-1559" b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D2AEA6-D83E-45B9-9761-51E89718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426"/>
              </p:ext>
            </p:extLst>
          </p:nvPr>
        </p:nvGraphicFramePr>
        <p:xfrm>
          <a:off x="6953384" y="3618671"/>
          <a:ext cx="2984537" cy="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r:id="rId5" imgW="1968500" imgH="457200" progId="Equation.DSMT4">
                  <p:embed/>
                </p:oleObj>
              </mc:Choice>
              <mc:Fallback>
                <p:oleObj r:id="rId5" imgW="1968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384" y="3618671"/>
                        <a:ext cx="2984537" cy="69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CF42F4-D98F-45A4-A0BB-6C413A21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49545"/>
              </p:ext>
            </p:extLst>
          </p:nvPr>
        </p:nvGraphicFramePr>
        <p:xfrm>
          <a:off x="4746847" y="6077200"/>
          <a:ext cx="7330860" cy="62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r:id="rId7" imgW="4673600" imgH="495300" progId="Equation.DSMT4">
                  <p:embed/>
                </p:oleObj>
              </mc:Choice>
              <mc:Fallback>
                <p:oleObj r:id="rId7" imgW="4673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47" y="6077200"/>
                        <a:ext cx="7330860" cy="629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4" y="1227811"/>
            <a:ext cx="58673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10 gam calcium carbonate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ấ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4994CBE-C6F8-4C82-8821-E0FFB86C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26" y="4347516"/>
            <a:ext cx="5867381" cy="15696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1" u="none" strike="noStrike" cap="none" normalizeH="0" baseline="-3000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n.M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189FE5-68AE-44C0-B7DD-32724C3D7409}"/>
              </a:ext>
            </a:extLst>
          </p:cNvPr>
          <p:cNvSpPr/>
          <p:nvPr/>
        </p:nvSpPr>
        <p:spPr>
          <a:xfrm>
            <a:off x="6953384" y="2884427"/>
            <a:ext cx="4049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+ 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0,1      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 0,1 (mol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8FF240-FD37-4797-8212-7881E8EF203E}"/>
              </a:ext>
            </a:extLst>
          </p:cNvPr>
          <p:cNvSpPr/>
          <p:nvPr/>
        </p:nvSpPr>
        <p:spPr>
          <a:xfrm>
            <a:off x="206828" y="5851049"/>
            <a:ext cx="3483425" cy="85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693BE4-1613-4929-9411-C1E7D73C1174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/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 suất phản ứng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 lượng chất tính theo số mol thì hiệu suất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  <a:blipFill>
                <a:blip r:embed="rId3"/>
                <a:stretch>
                  <a:fillRect l="-1678" t="-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44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  <a:extLst>
              <a:ext uri="{FF2B5EF4-FFF2-40B4-BE49-F238E27FC236}">
                <a16:creationId xmlns:a16="http://schemas.microsoft.com/office/drawing/2014/main" id="{BC93D895-693E-4D0C-8F83-904E532A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>
            <a:extLst>
              <a:ext uri="{FF2B5EF4-FFF2-40B4-BE49-F238E27FC236}">
                <a16:creationId xmlns:a16="http://schemas.microsoft.com/office/drawing/2014/main" id="{97C81085-1EB9-4275-849E-138D9D35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b="0">
              <a:solidFill>
                <a:srgbClr val="000000"/>
              </a:solidFill>
            </a:endParaRPr>
          </a:p>
        </p:txBody>
      </p:sp>
      <p:grpSp>
        <p:nvGrpSpPr>
          <p:cNvPr id="2052" name="Group 4">
            <a:extLst>
              <a:ext uri="{FF2B5EF4-FFF2-40B4-BE49-F238E27FC236}">
                <a16:creationId xmlns:a16="http://schemas.microsoft.com/office/drawing/2014/main" id="{5195BD07-B029-4C41-B9BD-3FB9EEE555BD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>
              <a:extLst>
                <a:ext uri="{FF2B5EF4-FFF2-40B4-BE49-F238E27FC236}">
                  <a16:creationId xmlns:a16="http://schemas.microsoft.com/office/drawing/2014/main" id="{259AE224-1C75-4EFF-8F2F-CB8303B5F06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>
              <a:extLst>
                <a:ext uri="{FF2B5EF4-FFF2-40B4-BE49-F238E27FC236}">
                  <a16:creationId xmlns:a16="http://schemas.microsoft.com/office/drawing/2014/main" id="{CB147FCE-55E6-4FE4-BCA6-3A3CBF98128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>
              <a:extLst>
                <a:ext uri="{FF2B5EF4-FFF2-40B4-BE49-F238E27FC236}">
                  <a16:creationId xmlns:a16="http://schemas.microsoft.com/office/drawing/2014/main" id="{5DFDAABD-44EA-4A9C-A6AE-6F5F3ACACE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>
              <a:extLst>
                <a:ext uri="{FF2B5EF4-FFF2-40B4-BE49-F238E27FC236}">
                  <a16:creationId xmlns:a16="http://schemas.microsoft.com/office/drawing/2014/main" id="{834C6AAD-A5D9-40F3-983B-4C5B43EB8B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>
              <a:extLst>
                <a:ext uri="{FF2B5EF4-FFF2-40B4-BE49-F238E27FC236}">
                  <a16:creationId xmlns:a16="http://schemas.microsoft.com/office/drawing/2014/main" id="{D02D5198-CB0B-4D17-9BB8-26BC5772BA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>
              <a:extLst>
                <a:ext uri="{FF2B5EF4-FFF2-40B4-BE49-F238E27FC236}">
                  <a16:creationId xmlns:a16="http://schemas.microsoft.com/office/drawing/2014/main" id="{99124C78-1D41-48F2-8926-0C3F68354E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>
              <a:extLst>
                <a:ext uri="{FF2B5EF4-FFF2-40B4-BE49-F238E27FC236}">
                  <a16:creationId xmlns:a16="http://schemas.microsoft.com/office/drawing/2014/main" id="{3D93D2DD-2B6B-4FC1-9A98-C3BB347BFB5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>
              <a:extLst>
                <a:ext uri="{FF2B5EF4-FFF2-40B4-BE49-F238E27FC236}">
                  <a16:creationId xmlns:a16="http://schemas.microsoft.com/office/drawing/2014/main" id="{67FDAEB2-9AD6-42FD-A7A2-3BE64179935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>
            <a:extLst>
              <a:ext uri="{FF2B5EF4-FFF2-40B4-BE49-F238E27FC236}">
                <a16:creationId xmlns:a16="http://schemas.microsoft.com/office/drawing/2014/main" id="{15AC9E5D-E8C6-42E9-A28D-154EB72E0737}"/>
              </a:ext>
            </a:extLst>
          </p:cNvPr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2059" name="Picture 14" descr="an30">
              <a:extLst>
                <a:ext uri="{FF2B5EF4-FFF2-40B4-BE49-F238E27FC236}">
                  <a16:creationId xmlns:a16="http://schemas.microsoft.com/office/drawing/2014/main" id="{2260740F-F65E-49D7-B2C1-A6B1E5742FD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>
              <a:extLst>
                <a:ext uri="{FF2B5EF4-FFF2-40B4-BE49-F238E27FC236}">
                  <a16:creationId xmlns:a16="http://schemas.microsoft.com/office/drawing/2014/main" id="{AF827062-8596-4C7C-B628-186610D08F0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>
              <a:extLst>
                <a:ext uri="{FF2B5EF4-FFF2-40B4-BE49-F238E27FC236}">
                  <a16:creationId xmlns:a16="http://schemas.microsoft.com/office/drawing/2014/main" id="{F675A3E3-3FFD-4A36-9BF6-37B3134AFDB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>
              <a:extLst>
                <a:ext uri="{FF2B5EF4-FFF2-40B4-BE49-F238E27FC236}">
                  <a16:creationId xmlns:a16="http://schemas.microsoft.com/office/drawing/2014/main" id="{6381C4EC-9FFB-4E20-B946-60F02672068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>
            <a:extLst>
              <a:ext uri="{FF2B5EF4-FFF2-40B4-BE49-F238E27FC236}">
                <a16:creationId xmlns:a16="http://schemas.microsoft.com/office/drawing/2014/main" id="{85D04AB5-4DAD-4896-9618-0633F5429D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RUNG CHUÔNG VÀNG 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7CBD051A-C965-49EA-AF3B-435E1986E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693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  <a:extLst>
              <a:ext uri="{FF2B5EF4-FFF2-40B4-BE49-F238E27FC236}">
                <a16:creationId xmlns:a16="http://schemas.microsoft.com/office/drawing/2014/main" id="{BCD08AA6-32FA-4BBF-A383-D64E07FB4AF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038.wav">
            <a:hlinkClick r:id="" action="ppaction://media"/>
            <a:extLst>
              <a:ext uri="{FF2B5EF4-FFF2-40B4-BE49-F238E27FC236}">
                <a16:creationId xmlns:a16="http://schemas.microsoft.com/office/drawing/2014/main" id="{0961930B-95A3-40EE-8B45-BD01EDB7ABDD}"/>
              </a:ext>
            </a:extLst>
          </p:cNvPr>
          <p:cNvPicPr>
            <a:picLocks noRot="1" noChangeAspect="1" noChangeArrowheads="1"/>
          </p:cNvPicPr>
          <p:nvPr>
            <a:wavAudioFile r:embed="rId2" name="beep.wav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  <a:extLst>
              <a:ext uri="{FF2B5EF4-FFF2-40B4-BE49-F238E27FC236}">
                <a16:creationId xmlns:a16="http://schemas.microsoft.com/office/drawing/2014/main" id="{E319D7CE-B70E-4015-B54A-7389DDB6D11F}"/>
              </a:ext>
            </a:extLst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135F131D-C2D0-4724-95BE-BE0C2413C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-3352800"/>
            <a:ext cx="8980714" cy="10134600"/>
            <a:chOff x="624" y="-370"/>
            <a:chExt cx="3159" cy="2922"/>
          </a:xfrm>
        </p:grpSpPr>
        <p:grpSp>
          <p:nvGrpSpPr>
            <p:cNvPr id="3078" name="Group 5">
              <a:extLst>
                <a:ext uri="{FF2B5EF4-FFF2-40B4-BE49-F238E27FC236}">
                  <a16:creationId xmlns:a16="http://schemas.microsoft.com/office/drawing/2014/main" id="{1B8AF474-C2CB-44CF-89A3-2A1186970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0"/>
              <a:ext cx="3159" cy="2552"/>
              <a:chOff x="624" y="0"/>
              <a:chExt cx="3159" cy="2552"/>
            </a:xfrm>
          </p:grpSpPr>
          <p:grpSp>
            <p:nvGrpSpPr>
              <p:cNvPr id="3080" name="Group 6">
                <a:extLst>
                  <a:ext uri="{FF2B5EF4-FFF2-40B4-BE49-F238E27FC236}">
                    <a16:creationId xmlns:a16="http://schemas.microsoft.com/office/drawing/2014/main" id="{B20AEAFE-5A65-4C70-8BB1-85E1D8DD9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3159" cy="2552"/>
                <a:chOff x="1300" y="884"/>
                <a:chExt cx="3159" cy="2552"/>
              </a:xfrm>
            </p:grpSpPr>
            <p:sp>
              <p:nvSpPr>
                <p:cNvPr id="3082" name="Freeform 7">
                  <a:extLst>
                    <a:ext uri="{FF2B5EF4-FFF2-40B4-BE49-F238E27FC236}">
                      <a16:creationId xmlns:a16="http://schemas.microsoft.com/office/drawing/2014/main" id="{9D1BB824-5D75-4DD3-B6EB-B45C0B6588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00" y="1828"/>
                  <a:ext cx="3159" cy="1608"/>
                </a:xfrm>
                <a:custGeom>
                  <a:avLst/>
                  <a:gdLst>
                    <a:gd name="T0" fmla="*/ 22107649 w 1613"/>
                    <a:gd name="T1" fmla="*/ 0 h 821"/>
                    <a:gd name="T2" fmla="*/ 545484444 w 1613"/>
                    <a:gd name="T3" fmla="*/ 0 h 821"/>
                    <a:gd name="T4" fmla="*/ 567600708 w 1613"/>
                    <a:gd name="T5" fmla="*/ 24994887 h 821"/>
                    <a:gd name="T6" fmla="*/ 567600708 w 1613"/>
                    <a:gd name="T7" fmla="*/ 264594367 h 821"/>
                    <a:gd name="T8" fmla="*/ 545484444 w 1613"/>
                    <a:gd name="T9" fmla="*/ 289236184 h 821"/>
                    <a:gd name="T10" fmla="*/ 22107649 w 1613"/>
                    <a:gd name="T11" fmla="*/ 289236184 h 821"/>
                    <a:gd name="T12" fmla="*/ 0 w 1613"/>
                    <a:gd name="T13" fmla="*/ 264594367 h 821"/>
                    <a:gd name="T14" fmla="*/ 0 w 1613"/>
                    <a:gd name="T15" fmla="*/ 24994887 h 821"/>
                    <a:gd name="T16" fmla="*/ 22107649 w 1613"/>
                    <a:gd name="T17" fmla="*/ 0 h 821"/>
                    <a:gd name="T18" fmla="*/ 25659482 w 1613"/>
                    <a:gd name="T19" fmla="*/ 12761693 h 821"/>
                    <a:gd name="T20" fmla="*/ 541916744 w 1613"/>
                    <a:gd name="T21" fmla="*/ 12761693 h 821"/>
                    <a:gd name="T22" fmla="*/ 555546687 w 1613"/>
                    <a:gd name="T23" fmla="*/ 27892182 h 821"/>
                    <a:gd name="T24" fmla="*/ 555546687 w 1613"/>
                    <a:gd name="T25" fmla="*/ 262136988 h 821"/>
                    <a:gd name="T26" fmla="*/ 541916744 w 1613"/>
                    <a:gd name="T27" fmla="*/ 277172407 h 821"/>
                    <a:gd name="T28" fmla="*/ 25659482 w 1613"/>
                    <a:gd name="T29" fmla="*/ 277172407 h 821"/>
                    <a:gd name="T30" fmla="*/ 12029511 w 1613"/>
                    <a:gd name="T31" fmla="*/ 262136988 h 821"/>
                    <a:gd name="T32" fmla="*/ 12029511 w 1613"/>
                    <a:gd name="T33" fmla="*/ 27892182 h 821"/>
                    <a:gd name="T34" fmla="*/ 25659482 w 1613"/>
                    <a:gd name="T35" fmla="*/ 12761693 h 8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613"/>
                    <a:gd name="T55" fmla="*/ 0 h 821"/>
                    <a:gd name="T56" fmla="*/ 1613 w 1613"/>
                    <a:gd name="T57" fmla="*/ 821 h 8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613" h="821">
                      <a:moveTo>
                        <a:pt x="63" y="0"/>
                      </a:moveTo>
                      <a:lnTo>
                        <a:pt x="1550" y="0"/>
                      </a:lnTo>
                      <a:cubicBezTo>
                        <a:pt x="1585" y="0"/>
                        <a:pt x="1613" y="32"/>
                        <a:pt x="1613" y="71"/>
                      </a:cubicBezTo>
                      <a:lnTo>
                        <a:pt x="1613" y="751"/>
                      </a:lnTo>
                      <a:cubicBezTo>
                        <a:pt x="1613" y="790"/>
                        <a:pt x="1585" y="821"/>
                        <a:pt x="1550" y="821"/>
                      </a:cubicBezTo>
                      <a:lnTo>
                        <a:pt x="63" y="821"/>
                      </a:lnTo>
                      <a:cubicBezTo>
                        <a:pt x="28" y="821"/>
                        <a:pt x="0" y="790"/>
                        <a:pt x="0" y="751"/>
                      </a:cubicBezTo>
                      <a:lnTo>
                        <a:pt x="0" y="71"/>
                      </a:lnTo>
                      <a:cubicBezTo>
                        <a:pt x="0" y="32"/>
                        <a:pt x="28" y="0"/>
                        <a:pt x="63" y="0"/>
                      </a:cubicBezTo>
                      <a:close/>
                      <a:moveTo>
                        <a:pt x="73" y="36"/>
                      </a:moveTo>
                      <a:lnTo>
                        <a:pt x="1540" y="36"/>
                      </a:lnTo>
                      <a:cubicBezTo>
                        <a:pt x="1561" y="36"/>
                        <a:pt x="1579" y="55"/>
                        <a:pt x="1579" y="79"/>
                      </a:cubicBezTo>
                      <a:lnTo>
                        <a:pt x="1579" y="744"/>
                      </a:lnTo>
                      <a:cubicBezTo>
                        <a:pt x="1579" y="768"/>
                        <a:pt x="1561" y="787"/>
                        <a:pt x="1540" y="787"/>
                      </a:cubicBezTo>
                      <a:lnTo>
                        <a:pt x="73" y="787"/>
                      </a:lnTo>
                      <a:cubicBezTo>
                        <a:pt x="52" y="787"/>
                        <a:pt x="34" y="768"/>
                        <a:pt x="34" y="744"/>
                      </a:cubicBezTo>
                      <a:lnTo>
                        <a:pt x="34" y="79"/>
                      </a:lnTo>
                      <a:cubicBezTo>
                        <a:pt x="34" y="55"/>
                        <a:pt x="52" y="36"/>
                        <a:pt x="73" y="36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3" name="Freeform 8">
                  <a:extLst>
                    <a:ext uri="{FF2B5EF4-FFF2-40B4-BE49-F238E27FC236}">
                      <a16:creationId xmlns:a16="http://schemas.microsoft.com/office/drawing/2014/main" id="{0BDC0535-0441-42C0-992E-4C93E12C3E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65" y="1897"/>
                  <a:ext cx="3027" cy="1474"/>
                </a:xfrm>
                <a:custGeom>
                  <a:avLst/>
                  <a:gdLst>
                    <a:gd name="T0" fmla="*/ 13982439 w 1546"/>
                    <a:gd name="T1" fmla="*/ 0 h 753"/>
                    <a:gd name="T2" fmla="*/ 527375521 w 1546"/>
                    <a:gd name="T3" fmla="*/ 0 h 753"/>
                    <a:gd name="T4" fmla="*/ 541372471 w 1546"/>
                    <a:gd name="T5" fmla="*/ 14909259 h 753"/>
                    <a:gd name="T6" fmla="*/ 541372471 w 1546"/>
                    <a:gd name="T7" fmla="*/ 247547947 h 753"/>
                    <a:gd name="T8" fmla="*/ 527375521 w 1546"/>
                    <a:gd name="T9" fmla="*/ 262451428 h 753"/>
                    <a:gd name="T10" fmla="*/ 13982439 w 1546"/>
                    <a:gd name="T11" fmla="*/ 262451428 h 753"/>
                    <a:gd name="T12" fmla="*/ 0 w 1546"/>
                    <a:gd name="T13" fmla="*/ 247547947 h 753"/>
                    <a:gd name="T14" fmla="*/ 0 w 1546"/>
                    <a:gd name="T15" fmla="*/ 14909259 h 753"/>
                    <a:gd name="T16" fmla="*/ 13982439 w 1546"/>
                    <a:gd name="T17" fmla="*/ 0 h 753"/>
                    <a:gd name="T18" fmla="*/ 13982439 w 1546"/>
                    <a:gd name="T19" fmla="*/ 376894 h 753"/>
                    <a:gd name="T20" fmla="*/ 527743014 w 1546"/>
                    <a:gd name="T21" fmla="*/ 376894 h 753"/>
                    <a:gd name="T22" fmla="*/ 541372471 w 1546"/>
                    <a:gd name="T23" fmla="*/ 15292396 h 753"/>
                    <a:gd name="T24" fmla="*/ 541372471 w 1546"/>
                    <a:gd name="T25" fmla="*/ 247218031 h 753"/>
                    <a:gd name="T26" fmla="*/ 527743014 w 1546"/>
                    <a:gd name="T27" fmla="*/ 262127152 h 753"/>
                    <a:gd name="T28" fmla="*/ 13982439 w 1546"/>
                    <a:gd name="T29" fmla="*/ 262127152 h 753"/>
                    <a:gd name="T30" fmla="*/ 377582 w 1546"/>
                    <a:gd name="T31" fmla="*/ 247218031 h 753"/>
                    <a:gd name="T32" fmla="*/ 377582 w 1546"/>
                    <a:gd name="T33" fmla="*/ 15292396 h 753"/>
                    <a:gd name="T34" fmla="*/ 13982439 w 1546"/>
                    <a:gd name="T35" fmla="*/ 376894 h 75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46"/>
                    <a:gd name="T55" fmla="*/ 0 h 753"/>
                    <a:gd name="T56" fmla="*/ 1546 w 1546"/>
                    <a:gd name="T57" fmla="*/ 753 h 75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46" h="753">
                      <a:moveTo>
                        <a:pt x="40" y="0"/>
                      </a:moveTo>
                      <a:lnTo>
                        <a:pt x="1506" y="0"/>
                      </a:lnTo>
                      <a:cubicBezTo>
                        <a:pt x="1528" y="0"/>
                        <a:pt x="1546" y="19"/>
                        <a:pt x="1546" y="43"/>
                      </a:cubicBezTo>
                      <a:lnTo>
                        <a:pt x="1546" y="710"/>
                      </a:lnTo>
                      <a:cubicBezTo>
                        <a:pt x="1546" y="734"/>
                        <a:pt x="1528" y="753"/>
                        <a:pt x="1506" y="753"/>
                      </a:cubicBezTo>
                      <a:lnTo>
                        <a:pt x="40" y="753"/>
                      </a:lnTo>
                      <a:cubicBezTo>
                        <a:pt x="18" y="753"/>
                        <a:pt x="0" y="734"/>
                        <a:pt x="0" y="710"/>
                      </a:cubicBezTo>
                      <a:lnTo>
                        <a:pt x="0" y="43"/>
                      </a:lnTo>
                      <a:cubicBezTo>
                        <a:pt x="0" y="19"/>
                        <a:pt x="18" y="0"/>
                        <a:pt x="40" y="0"/>
                      </a:cubicBezTo>
                      <a:close/>
                      <a:moveTo>
                        <a:pt x="40" y="1"/>
                      </a:moveTo>
                      <a:lnTo>
                        <a:pt x="1507" y="1"/>
                      </a:lnTo>
                      <a:cubicBezTo>
                        <a:pt x="1528" y="1"/>
                        <a:pt x="1546" y="20"/>
                        <a:pt x="1546" y="44"/>
                      </a:cubicBezTo>
                      <a:lnTo>
                        <a:pt x="1546" y="709"/>
                      </a:lnTo>
                      <a:cubicBezTo>
                        <a:pt x="1546" y="733"/>
                        <a:pt x="1528" y="752"/>
                        <a:pt x="1507" y="752"/>
                      </a:cubicBezTo>
                      <a:lnTo>
                        <a:pt x="40" y="752"/>
                      </a:lnTo>
                      <a:cubicBezTo>
                        <a:pt x="19" y="752"/>
                        <a:pt x="1" y="733"/>
                        <a:pt x="1" y="709"/>
                      </a:cubicBezTo>
                      <a:lnTo>
                        <a:pt x="1" y="44"/>
                      </a:lnTo>
                      <a:cubicBezTo>
                        <a:pt x="1" y="20"/>
                        <a:pt x="19" y="1"/>
                        <a:pt x="40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4" name="Freeform 9">
                  <a:extLst>
                    <a:ext uri="{FF2B5EF4-FFF2-40B4-BE49-F238E27FC236}">
                      <a16:creationId xmlns:a16="http://schemas.microsoft.com/office/drawing/2014/main" id="{A762F7D4-2876-49CA-AE59-BF5AE46B967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9" y="1855"/>
                  <a:ext cx="3120" cy="1558"/>
                </a:xfrm>
                <a:custGeom>
                  <a:avLst/>
                  <a:gdLst>
                    <a:gd name="T0" fmla="*/ 19750677 w 1593"/>
                    <a:gd name="T1" fmla="*/ 0 h 795"/>
                    <a:gd name="T2" fmla="*/ 541326003 w 1593"/>
                    <a:gd name="T3" fmla="*/ 0 h 795"/>
                    <a:gd name="T4" fmla="*/ 561148918 w 1593"/>
                    <a:gd name="T5" fmla="*/ 22731093 h 795"/>
                    <a:gd name="T6" fmla="*/ 561148918 w 1593"/>
                    <a:gd name="T7" fmla="*/ 260484787 h 795"/>
                    <a:gd name="T8" fmla="*/ 541326003 w 1593"/>
                    <a:gd name="T9" fmla="*/ 283213779 h 795"/>
                    <a:gd name="T10" fmla="*/ 19750677 w 1593"/>
                    <a:gd name="T11" fmla="*/ 283213779 h 795"/>
                    <a:gd name="T12" fmla="*/ 0 w 1593"/>
                    <a:gd name="T13" fmla="*/ 260484787 h 795"/>
                    <a:gd name="T14" fmla="*/ 0 w 1593"/>
                    <a:gd name="T15" fmla="*/ 22731093 h 795"/>
                    <a:gd name="T16" fmla="*/ 19750677 w 1593"/>
                    <a:gd name="T17" fmla="*/ 0 h 795"/>
                    <a:gd name="T18" fmla="*/ 22121403 w 1593"/>
                    <a:gd name="T19" fmla="*/ 7804496 h 795"/>
                    <a:gd name="T20" fmla="*/ 539029536 w 1593"/>
                    <a:gd name="T21" fmla="*/ 7804496 h 795"/>
                    <a:gd name="T22" fmla="*/ 552713627 w 1593"/>
                    <a:gd name="T23" fmla="*/ 23099414 h 795"/>
                    <a:gd name="T24" fmla="*/ 552713627 w 1593"/>
                    <a:gd name="T25" fmla="*/ 260124952 h 795"/>
                    <a:gd name="T26" fmla="*/ 539029536 w 1593"/>
                    <a:gd name="T27" fmla="*/ 275414498 h 795"/>
                    <a:gd name="T28" fmla="*/ 22121403 w 1593"/>
                    <a:gd name="T29" fmla="*/ 275414498 h 795"/>
                    <a:gd name="T30" fmla="*/ 8442975 w 1593"/>
                    <a:gd name="T31" fmla="*/ 260124952 h 795"/>
                    <a:gd name="T32" fmla="*/ 8442975 w 1593"/>
                    <a:gd name="T33" fmla="*/ 23099414 h 795"/>
                    <a:gd name="T34" fmla="*/ 22121403 w 1593"/>
                    <a:gd name="T35" fmla="*/ 7804496 h 7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93"/>
                    <a:gd name="T55" fmla="*/ 0 h 795"/>
                    <a:gd name="T56" fmla="*/ 1593 w 1593"/>
                    <a:gd name="T57" fmla="*/ 795 h 7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93" h="795">
                      <a:moveTo>
                        <a:pt x="56" y="0"/>
                      </a:moveTo>
                      <a:lnTo>
                        <a:pt x="1537" y="0"/>
                      </a:lnTo>
                      <a:cubicBezTo>
                        <a:pt x="1568" y="0"/>
                        <a:pt x="1593" y="29"/>
                        <a:pt x="1593" y="64"/>
                      </a:cubicBezTo>
                      <a:lnTo>
                        <a:pt x="1593" y="731"/>
                      </a:lnTo>
                      <a:cubicBezTo>
                        <a:pt x="1593" y="766"/>
                        <a:pt x="1568" y="795"/>
                        <a:pt x="1537" y="795"/>
                      </a:cubicBezTo>
                      <a:lnTo>
                        <a:pt x="56" y="795"/>
                      </a:lnTo>
                      <a:cubicBezTo>
                        <a:pt x="25" y="795"/>
                        <a:pt x="0" y="766"/>
                        <a:pt x="0" y="731"/>
                      </a:cubicBezTo>
                      <a:lnTo>
                        <a:pt x="0" y="64"/>
                      </a:lnTo>
                      <a:cubicBezTo>
                        <a:pt x="0" y="29"/>
                        <a:pt x="25" y="0"/>
                        <a:pt x="56" y="0"/>
                      </a:cubicBezTo>
                      <a:close/>
                      <a:moveTo>
                        <a:pt x="63" y="22"/>
                      </a:moveTo>
                      <a:lnTo>
                        <a:pt x="1530" y="22"/>
                      </a:lnTo>
                      <a:cubicBezTo>
                        <a:pt x="1551" y="22"/>
                        <a:pt x="1569" y="41"/>
                        <a:pt x="1569" y="65"/>
                      </a:cubicBezTo>
                      <a:lnTo>
                        <a:pt x="1569" y="730"/>
                      </a:lnTo>
                      <a:cubicBezTo>
                        <a:pt x="1569" y="754"/>
                        <a:pt x="1551" y="773"/>
                        <a:pt x="1530" y="773"/>
                      </a:cubicBezTo>
                      <a:lnTo>
                        <a:pt x="63" y="773"/>
                      </a:lnTo>
                      <a:cubicBezTo>
                        <a:pt x="42" y="773"/>
                        <a:pt x="24" y="754"/>
                        <a:pt x="24" y="730"/>
                      </a:cubicBezTo>
                      <a:lnTo>
                        <a:pt x="24" y="65"/>
                      </a:lnTo>
                      <a:cubicBezTo>
                        <a:pt x="24" y="41"/>
                        <a:pt x="42" y="22"/>
                        <a:pt x="63" y="22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5" name="Rectangle 10">
                  <a:extLst>
                    <a:ext uri="{FF2B5EF4-FFF2-40B4-BE49-F238E27FC236}">
                      <a16:creationId xmlns:a16="http://schemas.microsoft.com/office/drawing/2014/main" id="{DCBD2FCA-C20A-423D-8EB4-0529694866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1967"/>
                  <a:ext cx="22" cy="134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6" name="Rectangle 11">
                  <a:extLst>
                    <a:ext uri="{FF2B5EF4-FFF2-40B4-BE49-F238E27FC236}">
                      <a16:creationId xmlns:a16="http://schemas.microsoft.com/office/drawing/2014/main" id="{DF822755-3D45-4923-B04E-A2E893B13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9" y="3387"/>
                  <a:ext cx="2883" cy="2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7" name="Rectangle 12">
                  <a:extLst>
                    <a:ext uri="{FF2B5EF4-FFF2-40B4-BE49-F238E27FC236}">
                      <a16:creationId xmlns:a16="http://schemas.microsoft.com/office/drawing/2014/main" id="{ED7ED1F9-9576-46F3-9DE5-D0B66ED271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7" y="1855"/>
                  <a:ext cx="2924" cy="22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8" name="Rectangle 13">
                  <a:extLst>
                    <a:ext uri="{FF2B5EF4-FFF2-40B4-BE49-F238E27FC236}">
                      <a16:creationId xmlns:a16="http://schemas.microsoft.com/office/drawing/2014/main" id="{40D43A1B-D4EF-42A4-B8B4-DBC0F7BA7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1977"/>
                  <a:ext cx="23" cy="1320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9" name="Freeform 14">
                  <a:extLst>
                    <a:ext uri="{FF2B5EF4-FFF2-40B4-BE49-F238E27FC236}">
                      <a16:creationId xmlns:a16="http://schemas.microsoft.com/office/drawing/2014/main" id="{98519BE2-69D0-4D87-ACAC-765CA52C2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855"/>
                  <a:ext cx="145" cy="114"/>
                </a:xfrm>
                <a:custGeom>
                  <a:avLst/>
                  <a:gdLst>
                    <a:gd name="T0" fmla="*/ 18129321 w 74"/>
                    <a:gd name="T1" fmla="*/ 0 h 58"/>
                    <a:gd name="T2" fmla="*/ 0 w 74"/>
                    <a:gd name="T3" fmla="*/ 21433305 h 58"/>
                    <a:gd name="T4" fmla="*/ 3972553 w 74"/>
                    <a:gd name="T5" fmla="*/ 21832456 h 58"/>
                    <a:gd name="T6" fmla="*/ 18129321 w 74"/>
                    <a:gd name="T7" fmla="*/ 4214918 h 58"/>
                    <a:gd name="T8" fmla="*/ 18129321 w 74"/>
                    <a:gd name="T9" fmla="*/ 0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8"/>
                    <a:gd name="T17" fmla="*/ 74 w 74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8">
                      <a:moveTo>
                        <a:pt x="51" y="0"/>
                      </a:moveTo>
                      <a:cubicBezTo>
                        <a:pt x="20" y="4"/>
                        <a:pt x="2" y="29"/>
                        <a:pt x="0" y="57"/>
                      </a:cubicBezTo>
                      <a:lnTo>
                        <a:pt x="11" y="58"/>
                      </a:lnTo>
                      <a:cubicBezTo>
                        <a:pt x="12" y="35"/>
                        <a:pt x="27" y="15"/>
                        <a:pt x="51" y="11"/>
                      </a:cubicBezTo>
                      <a:cubicBezTo>
                        <a:pt x="74" y="8"/>
                        <a:pt x="51" y="0"/>
                        <a:pt x="5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0" name="Freeform 15">
                  <a:extLst>
                    <a:ext uri="{FF2B5EF4-FFF2-40B4-BE49-F238E27FC236}">
                      <a16:creationId xmlns:a16="http://schemas.microsoft.com/office/drawing/2014/main" id="{1764BE9D-D172-42D0-86D8-53C3307EE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9" y="1855"/>
                  <a:ext cx="120" cy="147"/>
                </a:xfrm>
                <a:custGeom>
                  <a:avLst/>
                  <a:gdLst>
                    <a:gd name="T0" fmla="*/ 0 w 61"/>
                    <a:gd name="T1" fmla="*/ 0 h 75"/>
                    <a:gd name="T2" fmla="*/ 21786456 w 61"/>
                    <a:gd name="T3" fmla="*/ 24299617 h 75"/>
                    <a:gd name="T4" fmla="*/ 16896266 w 61"/>
                    <a:gd name="T5" fmla="*/ 24608645 h 75"/>
                    <a:gd name="T6" fmla="*/ 0 w 61"/>
                    <a:gd name="T7" fmla="*/ 3988306 h 75"/>
                    <a:gd name="T8" fmla="*/ 0 w 61"/>
                    <a:gd name="T9" fmla="*/ 0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"/>
                    <a:gd name="T16" fmla="*/ 0 h 75"/>
                    <a:gd name="T17" fmla="*/ 61 w 61"/>
                    <a:gd name="T18" fmla="*/ 75 h 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" h="75">
                      <a:moveTo>
                        <a:pt x="0" y="0"/>
                      </a:moveTo>
                      <a:cubicBezTo>
                        <a:pt x="41" y="0"/>
                        <a:pt x="61" y="44"/>
                        <a:pt x="57" y="68"/>
                      </a:cubicBezTo>
                      <a:lnTo>
                        <a:pt x="44" y="69"/>
                      </a:lnTo>
                      <a:cubicBezTo>
                        <a:pt x="49" y="75"/>
                        <a:pt x="44" y="17"/>
                        <a:pt x="0" y="1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1" name="Freeform 16">
                  <a:extLst>
                    <a:ext uri="{FF2B5EF4-FFF2-40B4-BE49-F238E27FC236}">
                      <a16:creationId xmlns:a16="http://schemas.microsoft.com/office/drawing/2014/main" id="{F6ADC3EB-BBC7-4083-940C-82B6D7776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02" y="3293"/>
                  <a:ext cx="141" cy="127"/>
                </a:xfrm>
                <a:custGeom>
                  <a:avLst/>
                  <a:gdLst>
                    <a:gd name="T0" fmla="*/ 20816012 w 72"/>
                    <a:gd name="T1" fmla="*/ 0 h 65"/>
                    <a:gd name="T2" fmla="*/ 0 w 72"/>
                    <a:gd name="T3" fmla="*/ 16237620 h 65"/>
                    <a:gd name="T4" fmla="*/ 740890 w 72"/>
                    <a:gd name="T5" fmla="*/ 20796504 h 65"/>
                    <a:gd name="T6" fmla="*/ 25310323 w 72"/>
                    <a:gd name="T7" fmla="*/ 0 h 65"/>
                    <a:gd name="T8" fmla="*/ 20816012 w 72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65"/>
                    <a:gd name="T17" fmla="*/ 72 w 72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65">
                      <a:moveTo>
                        <a:pt x="59" y="0"/>
                      </a:moveTo>
                      <a:cubicBezTo>
                        <a:pt x="52" y="33"/>
                        <a:pt x="26" y="50"/>
                        <a:pt x="0" y="48"/>
                      </a:cubicBezTo>
                      <a:lnTo>
                        <a:pt x="2" y="62"/>
                      </a:lnTo>
                      <a:cubicBezTo>
                        <a:pt x="37" y="65"/>
                        <a:pt x="70" y="42"/>
                        <a:pt x="72" y="0"/>
                      </a:cubicBez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2" name="Freeform 17">
                  <a:extLst>
                    <a:ext uri="{FF2B5EF4-FFF2-40B4-BE49-F238E27FC236}">
                      <a16:creationId xmlns:a16="http://schemas.microsoft.com/office/drawing/2014/main" id="{734082BC-3F6F-472C-B65C-A707C57BB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1" y="3305"/>
                  <a:ext cx="110" cy="109"/>
                </a:xfrm>
                <a:custGeom>
                  <a:avLst/>
                  <a:gdLst>
                    <a:gd name="T0" fmla="*/ 0 w 56"/>
                    <a:gd name="T1" fmla="*/ 346566 h 56"/>
                    <a:gd name="T2" fmla="*/ 20830771 w 56"/>
                    <a:gd name="T3" fmla="*/ 17532212 h 56"/>
                    <a:gd name="T4" fmla="*/ 20830771 w 56"/>
                    <a:gd name="T5" fmla="*/ 13197769 h 56"/>
                    <a:gd name="T6" fmla="*/ 3777944 w 56"/>
                    <a:gd name="T7" fmla="*/ 0 h 56"/>
                    <a:gd name="T8" fmla="*/ 0 w 56"/>
                    <a:gd name="T9" fmla="*/ 34656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1"/>
                      </a:moveTo>
                      <a:cubicBezTo>
                        <a:pt x="1" y="33"/>
                        <a:pt x="25" y="53"/>
                        <a:pt x="56" y="56"/>
                      </a:cubicBezTo>
                      <a:lnTo>
                        <a:pt x="56" y="42"/>
                      </a:lnTo>
                      <a:cubicBezTo>
                        <a:pt x="36" y="42"/>
                        <a:pt x="17" y="32"/>
                        <a:pt x="1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3" name="Rectangle 18">
                  <a:extLst>
                    <a:ext uri="{FF2B5EF4-FFF2-40B4-BE49-F238E27FC236}">
                      <a16:creationId xmlns:a16="http://schemas.microsoft.com/office/drawing/2014/main" id="{D4859179-EA50-4901-94A2-2C082C6E5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748"/>
                  <a:ext cx="2274" cy="37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4" name="Oval 19">
                  <a:extLst>
                    <a:ext uri="{FF2B5EF4-FFF2-40B4-BE49-F238E27FC236}">
                      <a16:creationId xmlns:a16="http://schemas.microsoft.com/office/drawing/2014/main" id="{DE746417-5B40-4233-B101-69BDE883B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2" y="1748"/>
                  <a:ext cx="4" cy="37"/>
                </a:xfrm>
                <a:prstGeom prst="ellipse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5" name="Rectangle 20">
                  <a:extLst>
                    <a:ext uri="{FF2B5EF4-FFF2-40B4-BE49-F238E27FC236}">
                      <a16:creationId xmlns:a16="http://schemas.microsoft.com/office/drawing/2014/main" id="{8EF7C679-8E67-41A8-9A5F-DFA97644A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0" y="1756"/>
                  <a:ext cx="2242" cy="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6" name="Rectangle 21">
                  <a:extLst>
                    <a:ext uri="{FF2B5EF4-FFF2-40B4-BE49-F238E27FC236}">
                      <a16:creationId xmlns:a16="http://schemas.microsoft.com/office/drawing/2014/main" id="{14E21135-24C4-42B0-A17B-64C342A7F6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7" y="884"/>
                  <a:ext cx="47" cy="862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7" name="Rectangle 22">
                  <a:extLst>
                    <a:ext uri="{FF2B5EF4-FFF2-40B4-BE49-F238E27FC236}">
                      <a16:creationId xmlns:a16="http://schemas.microsoft.com/office/drawing/2014/main" id="{E445A8E9-98A2-4A2E-957E-23C47BA75A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5" y="904"/>
                  <a:ext cx="14" cy="82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8" name="Freeform 23">
                  <a:extLst>
                    <a:ext uri="{FF2B5EF4-FFF2-40B4-BE49-F238E27FC236}">
                      <a16:creationId xmlns:a16="http://schemas.microsoft.com/office/drawing/2014/main" id="{0B6B762E-2D1C-4D06-B59F-3AC8B8BCA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90" cy="49"/>
                </a:xfrm>
                <a:custGeom>
                  <a:avLst/>
                  <a:gdLst>
                    <a:gd name="T0" fmla="*/ 374717 w 46"/>
                    <a:gd name="T1" fmla="*/ 0 h 25"/>
                    <a:gd name="T2" fmla="*/ 15864590 w 46"/>
                    <a:gd name="T3" fmla="*/ 0 h 25"/>
                    <a:gd name="T4" fmla="*/ 15864590 w 46"/>
                    <a:gd name="T5" fmla="*/ 8899943 h 25"/>
                    <a:gd name="T6" fmla="*/ 374717 w 46"/>
                    <a:gd name="T7" fmla="*/ 8899943 h 25"/>
                    <a:gd name="T8" fmla="*/ 374717 w 46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5"/>
                    <a:gd name="T17" fmla="*/ 46 w 46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5">
                      <a:moveTo>
                        <a:pt x="1" y="0"/>
                      </a:moveTo>
                      <a:lnTo>
                        <a:pt x="46" y="0"/>
                      </a:lnTo>
                      <a:lnTo>
                        <a:pt x="46" y="25"/>
                      </a:lnTo>
                      <a:lnTo>
                        <a:pt x="1" y="25"/>
                      </a:lnTo>
                      <a:cubicBezTo>
                        <a:pt x="0" y="17"/>
                        <a:pt x="1" y="9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9" name="Freeform 24">
                  <a:extLst>
                    <a:ext uri="{FF2B5EF4-FFF2-40B4-BE49-F238E27FC236}">
                      <a16:creationId xmlns:a16="http://schemas.microsoft.com/office/drawing/2014/main" id="{2154BB35-5C62-43E8-92E1-133C8008A4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0" y="1748"/>
                  <a:ext cx="25" cy="19"/>
                </a:xfrm>
                <a:custGeom>
                  <a:avLst/>
                  <a:gdLst>
                    <a:gd name="T0" fmla="*/ 1673446 w 13"/>
                    <a:gd name="T1" fmla="*/ 0 h 10"/>
                    <a:gd name="T2" fmla="*/ 1673446 w 13"/>
                    <a:gd name="T3" fmla="*/ 807456 h 10"/>
                    <a:gd name="T4" fmla="*/ 3218165 w 13"/>
                    <a:gd name="T5" fmla="*/ 1028652 h 10"/>
                    <a:gd name="T6" fmla="*/ 1673446 w 13"/>
                    <a:gd name="T7" fmla="*/ 1028652 h 10"/>
                    <a:gd name="T8" fmla="*/ 1673446 w 13"/>
                    <a:gd name="T9" fmla="*/ 1954439 h 10"/>
                    <a:gd name="T10" fmla="*/ 1540781 w 13"/>
                    <a:gd name="T11" fmla="*/ 1028652 h 10"/>
                    <a:gd name="T12" fmla="*/ 0 w 13"/>
                    <a:gd name="T13" fmla="*/ 1028652 h 10"/>
                    <a:gd name="T14" fmla="*/ 1540781 w 13"/>
                    <a:gd name="T15" fmla="*/ 807456 h 10"/>
                    <a:gd name="T16" fmla="*/ 1673446 w 13"/>
                    <a:gd name="T17" fmla="*/ 0 h 10"/>
                    <a:gd name="T18" fmla="*/ 1540781 w 13"/>
                    <a:gd name="T19" fmla="*/ 42497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0"/>
                    <a:gd name="T32" fmla="*/ 13 w 13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0">
                      <a:moveTo>
                        <a:pt x="7" y="0"/>
                      </a:moveTo>
                      <a:lnTo>
                        <a:pt x="7" y="4"/>
                      </a:lnTo>
                      <a:lnTo>
                        <a:pt x="13" y="5"/>
                      </a:lnTo>
                      <a:lnTo>
                        <a:pt x="7" y="5"/>
                      </a:lnTo>
                      <a:lnTo>
                        <a:pt x="7" y="10"/>
                      </a:lnTo>
                      <a:lnTo>
                        <a:pt x="6" y="5"/>
                      </a:lnTo>
                      <a:lnTo>
                        <a:pt x="0" y="5"/>
                      </a:lnTo>
                      <a:lnTo>
                        <a:pt x="6" y="4"/>
                      </a:lnTo>
                      <a:lnTo>
                        <a:pt x="7" y="0"/>
                      </a:lnTo>
                      <a:close/>
                      <a:moveTo>
                        <a:pt x="6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0" name="Freeform 25">
                  <a:extLst>
                    <a:ext uri="{FF2B5EF4-FFF2-40B4-BE49-F238E27FC236}">
                      <a16:creationId xmlns:a16="http://schemas.microsoft.com/office/drawing/2014/main" id="{D4F5C13B-1E04-4913-A87F-9E01A892DD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8" y="1744"/>
                  <a:ext cx="21" cy="17"/>
                </a:xfrm>
                <a:custGeom>
                  <a:avLst/>
                  <a:gdLst>
                    <a:gd name="T0" fmla="*/ 1239855 w 11"/>
                    <a:gd name="T1" fmla="*/ 0 h 9"/>
                    <a:gd name="T2" fmla="*/ 1239855 w 11"/>
                    <a:gd name="T3" fmla="*/ 736194 h 9"/>
                    <a:gd name="T4" fmla="*/ 2366996 w 11"/>
                    <a:gd name="T5" fmla="*/ 829177 h 9"/>
                    <a:gd name="T6" fmla="*/ 1239855 w 11"/>
                    <a:gd name="T7" fmla="*/ 829177 h 9"/>
                    <a:gd name="T8" fmla="*/ 1239855 w 11"/>
                    <a:gd name="T9" fmla="*/ 1566223 h 9"/>
                    <a:gd name="T10" fmla="*/ 1127492 w 11"/>
                    <a:gd name="T11" fmla="*/ 829177 h 9"/>
                    <a:gd name="T12" fmla="*/ 0 w 11"/>
                    <a:gd name="T13" fmla="*/ 829177 h 9"/>
                    <a:gd name="T14" fmla="*/ 1127492 w 11"/>
                    <a:gd name="T15" fmla="*/ 736194 h 9"/>
                    <a:gd name="T16" fmla="*/ 1239855 w 11"/>
                    <a:gd name="T17" fmla="*/ 0 h 9"/>
                    <a:gd name="T18" fmla="*/ 1127492 w 11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"/>
                    <a:gd name="T31" fmla="*/ 0 h 9"/>
                    <a:gd name="T32" fmla="*/ 11 w 11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" h="9">
                      <a:moveTo>
                        <a:pt x="6" y="0"/>
                      </a:moveTo>
                      <a:lnTo>
                        <a:pt x="6" y="4"/>
                      </a:lnTo>
                      <a:lnTo>
                        <a:pt x="11" y="5"/>
                      </a:lnTo>
                      <a:lnTo>
                        <a:pt x="6" y="5"/>
                      </a:lnTo>
                      <a:lnTo>
                        <a:pt x="6" y="9"/>
                      </a:lnTo>
                      <a:lnTo>
                        <a:pt x="5" y="5"/>
                      </a:lnTo>
                      <a:lnTo>
                        <a:pt x="0" y="5"/>
                      </a:lnTo>
                      <a:lnTo>
                        <a:pt x="5" y="4"/>
                      </a:lnTo>
                      <a:lnTo>
                        <a:pt x="6" y="0"/>
                      </a:lnTo>
                      <a:close/>
                      <a:moveTo>
                        <a:pt x="5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1" name="Freeform 26">
                  <a:extLst>
                    <a:ext uri="{FF2B5EF4-FFF2-40B4-BE49-F238E27FC236}">
                      <a16:creationId xmlns:a16="http://schemas.microsoft.com/office/drawing/2014/main" id="{38384859-FC27-4512-A70B-65ADE6EDA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6" y="1742"/>
                  <a:ext cx="10" cy="49"/>
                </a:xfrm>
                <a:custGeom>
                  <a:avLst/>
                  <a:gdLst>
                    <a:gd name="T0" fmla="*/ 1572864 w 5"/>
                    <a:gd name="T1" fmla="*/ 0 h 25"/>
                    <a:gd name="T2" fmla="*/ 1572864 w 5"/>
                    <a:gd name="T3" fmla="*/ 8899943 h 25"/>
                    <a:gd name="T4" fmla="*/ 2621440 w 5"/>
                    <a:gd name="T5" fmla="*/ 8899943 h 25"/>
                    <a:gd name="T6" fmla="*/ 2097152 w 5"/>
                    <a:gd name="T7" fmla="*/ 0 h 25"/>
                    <a:gd name="T8" fmla="*/ 1572864 w 5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25"/>
                    <a:gd name="T17" fmla="*/ 5 w 5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5" y="25"/>
                      </a:lnTo>
                      <a:cubicBezTo>
                        <a:pt x="2" y="24"/>
                        <a:pt x="2" y="2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2" name="Freeform 27">
                  <a:extLst>
                    <a:ext uri="{FF2B5EF4-FFF2-40B4-BE49-F238E27FC236}">
                      <a16:creationId xmlns:a16="http://schemas.microsoft.com/office/drawing/2014/main" id="{A39FB5BE-C3AB-4D86-A5B5-EE1608D90F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2" y="1742"/>
                  <a:ext cx="4" cy="49"/>
                </a:xfrm>
                <a:custGeom>
                  <a:avLst/>
                  <a:gdLst>
                    <a:gd name="T0" fmla="*/ 524288 w 2"/>
                    <a:gd name="T1" fmla="*/ 385920 h 25"/>
                    <a:gd name="T2" fmla="*/ 1048576 w 2"/>
                    <a:gd name="T3" fmla="*/ 1134777 h 25"/>
                    <a:gd name="T4" fmla="*/ 524288 w 2"/>
                    <a:gd name="T5" fmla="*/ 1482550 h 25"/>
                    <a:gd name="T6" fmla="*/ 1048576 w 2"/>
                    <a:gd name="T7" fmla="*/ 7817080 h 25"/>
                    <a:gd name="T8" fmla="*/ 1048576 w 2"/>
                    <a:gd name="T9" fmla="*/ 8163639 h 25"/>
                    <a:gd name="T10" fmla="*/ 524288 w 2"/>
                    <a:gd name="T11" fmla="*/ 8544344 h 25"/>
                    <a:gd name="T12" fmla="*/ 0 w 2"/>
                    <a:gd name="T13" fmla="*/ 4540787 h 25"/>
                    <a:gd name="T14" fmla="*/ 524288 w 2"/>
                    <a:gd name="T15" fmla="*/ 385920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5"/>
                    <a:gd name="T26" fmla="*/ 2 w 2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5">
                      <a:moveTo>
                        <a:pt x="1" y="1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2" y="22"/>
                      </a:cubicBezTo>
                      <a:lnTo>
                        <a:pt x="2" y="23"/>
                      </a:lnTo>
                      <a:cubicBezTo>
                        <a:pt x="2" y="24"/>
                        <a:pt x="2" y="24"/>
                        <a:pt x="1" y="24"/>
                      </a:cubicBezTo>
                      <a:cubicBezTo>
                        <a:pt x="1" y="25"/>
                        <a:pt x="0" y="20"/>
                        <a:pt x="0" y="13"/>
                      </a:cubicBezTo>
                      <a:cubicBezTo>
                        <a:pt x="0" y="6"/>
                        <a:pt x="0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3" name="Freeform 28">
                  <a:extLst>
                    <a:ext uri="{FF2B5EF4-FFF2-40B4-BE49-F238E27FC236}">
                      <a16:creationId xmlns:a16="http://schemas.microsoft.com/office/drawing/2014/main" id="{FA57C365-A45B-4655-8DBD-E8E9492469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512" y="1744"/>
                  <a:ext cx="4" cy="45"/>
                </a:xfrm>
                <a:custGeom>
                  <a:avLst/>
                  <a:gdLst>
                    <a:gd name="T0" fmla="*/ 1048576 w 2"/>
                    <a:gd name="T1" fmla="*/ 7239796 h 23"/>
                    <a:gd name="T2" fmla="*/ 1048576 w 2"/>
                    <a:gd name="T3" fmla="*/ 7239796 h 23"/>
                    <a:gd name="T4" fmla="*/ 1048576 w 2"/>
                    <a:gd name="T5" fmla="*/ 7239796 h 23"/>
                    <a:gd name="T6" fmla="*/ 524288 w 2"/>
                    <a:gd name="T7" fmla="*/ 7934183 h 23"/>
                    <a:gd name="T8" fmla="*/ 0 w 2"/>
                    <a:gd name="T9" fmla="*/ 3867169 h 23"/>
                    <a:gd name="T10" fmla="*/ 524288 w 2"/>
                    <a:gd name="T11" fmla="*/ 0 h 23"/>
                    <a:gd name="T12" fmla="*/ 1048576 w 2"/>
                    <a:gd name="T13" fmla="*/ 733142 h 23"/>
                    <a:gd name="T14" fmla="*/ 524288 w 2"/>
                    <a:gd name="T15" fmla="*/ 0 h 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3"/>
                    <a:gd name="T26" fmla="*/ 2 w 2"/>
                    <a:gd name="T27" fmla="*/ 23 h 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3">
                      <a:moveTo>
                        <a:pt x="2" y="21"/>
                      </a:moveTo>
                      <a:cubicBezTo>
                        <a:pt x="2" y="21"/>
                        <a:pt x="2" y="21"/>
                        <a:pt x="2" y="21"/>
                      </a:cubicBezTo>
                      <a:moveTo>
                        <a:pt x="2" y="21"/>
                      </a:moveTo>
                      <a:cubicBezTo>
                        <a:pt x="2" y="23"/>
                        <a:pt x="2" y="23"/>
                        <a:pt x="1" y="23"/>
                      </a:cubicBezTo>
                      <a:cubicBezTo>
                        <a:pt x="0" y="23"/>
                        <a:pt x="0" y="18"/>
                        <a:pt x="0" y="11"/>
                      </a:cubicBezTo>
                      <a:cubicBezTo>
                        <a:pt x="0" y="5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2"/>
                      </a:cubicBezTo>
                      <a:cubicBezTo>
                        <a:pt x="2" y="0"/>
                        <a:pt x="2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4" name="Freeform 29">
                  <a:extLst>
                    <a:ext uri="{FF2B5EF4-FFF2-40B4-BE49-F238E27FC236}">
                      <a16:creationId xmlns:a16="http://schemas.microsoft.com/office/drawing/2014/main" id="{DA9FD8A8-24EF-4AE7-A44C-28D86D9F15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4" y="1748"/>
                  <a:ext cx="2" cy="39"/>
                </a:xfrm>
                <a:custGeom>
                  <a:avLst/>
                  <a:gdLst>
                    <a:gd name="T0" fmla="*/ 524288 w 1"/>
                    <a:gd name="T1" fmla="*/ 6112542 h 20"/>
                    <a:gd name="T2" fmla="*/ 524288 w 1"/>
                    <a:gd name="T3" fmla="*/ 6484503 h 20"/>
                    <a:gd name="T4" fmla="*/ 0 w 1"/>
                    <a:gd name="T5" fmla="*/ 3325386 h 20"/>
                    <a:gd name="T6" fmla="*/ 524288 w 1"/>
                    <a:gd name="T7" fmla="*/ 0 h 20"/>
                    <a:gd name="T8" fmla="*/ 524288 w 1"/>
                    <a:gd name="T9" fmla="*/ 35390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20"/>
                    <a:gd name="T17" fmla="*/ 1 w 1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20">
                      <a:moveTo>
                        <a:pt x="1" y="19"/>
                      </a:move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0" y="20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5" name="Freeform 30">
                  <a:extLst>
                    <a:ext uri="{FF2B5EF4-FFF2-40B4-BE49-F238E27FC236}">
                      <a16:creationId xmlns:a16="http://schemas.microsoft.com/office/drawing/2014/main" id="{A43C54F0-5D6A-49CF-A21B-A7A0EA3FE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2" y="1742"/>
                  <a:ext cx="8" cy="49"/>
                </a:xfrm>
                <a:custGeom>
                  <a:avLst/>
                  <a:gdLst>
                    <a:gd name="T0" fmla="*/ 1048576 w 4"/>
                    <a:gd name="T1" fmla="*/ 0 h 25"/>
                    <a:gd name="T2" fmla="*/ 1048576 w 4"/>
                    <a:gd name="T3" fmla="*/ 8899943 h 25"/>
                    <a:gd name="T4" fmla="*/ 2097152 w 4"/>
                    <a:gd name="T5" fmla="*/ 8899943 h 25"/>
                    <a:gd name="T6" fmla="*/ 2097152 w 4"/>
                    <a:gd name="T7" fmla="*/ 0 h 25"/>
                    <a:gd name="T8" fmla="*/ 1048576 w 4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25"/>
                    <a:gd name="T17" fmla="*/ 4 w 4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25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5"/>
                      </a:cubicBezTo>
                      <a:lnTo>
                        <a:pt x="4" y="25"/>
                      </a:lnTo>
                      <a:cubicBezTo>
                        <a:pt x="1" y="24"/>
                        <a:pt x="2" y="2"/>
                        <a:pt x="4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6" name="Freeform 31">
                  <a:extLst>
                    <a:ext uri="{FF2B5EF4-FFF2-40B4-BE49-F238E27FC236}">
                      <a16:creationId xmlns:a16="http://schemas.microsoft.com/office/drawing/2014/main" id="{B6044F75-E601-44FF-95A5-4542E1038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6" cy="49"/>
                </a:xfrm>
                <a:custGeom>
                  <a:avLst/>
                  <a:gdLst>
                    <a:gd name="T0" fmla="*/ 1572864 w 3"/>
                    <a:gd name="T1" fmla="*/ 0 h 25"/>
                    <a:gd name="T2" fmla="*/ 1572864 w 3"/>
                    <a:gd name="T3" fmla="*/ 8899943 h 25"/>
                    <a:gd name="T4" fmla="*/ 1572864 w 3"/>
                    <a:gd name="T5" fmla="*/ 8544344 h 25"/>
                    <a:gd name="T6" fmla="*/ 1572864 w 3"/>
                    <a:gd name="T7" fmla="*/ 0 h 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25"/>
                    <a:gd name="T14" fmla="*/ 3 w 3"/>
                    <a:gd name="T15" fmla="*/ 25 h 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3" y="24"/>
                      </a:lnTo>
                      <a:cubicBezTo>
                        <a:pt x="0" y="24"/>
                        <a:pt x="1" y="2"/>
                        <a:pt x="3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7" name="Freeform 32">
                  <a:extLst>
                    <a:ext uri="{FF2B5EF4-FFF2-40B4-BE49-F238E27FC236}">
                      <a16:creationId xmlns:a16="http://schemas.microsoft.com/office/drawing/2014/main" id="{CC53EF1C-C104-46D6-A8A6-77743122BE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8" name="Freeform 33">
                  <a:extLst>
                    <a:ext uri="{FF2B5EF4-FFF2-40B4-BE49-F238E27FC236}">
                      <a16:creationId xmlns:a16="http://schemas.microsoft.com/office/drawing/2014/main" id="{A21DAAE4-03A1-477F-B326-85D50F1D88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" y="1746"/>
                  <a:ext cx="11" cy="19"/>
                </a:xfrm>
                <a:custGeom>
                  <a:avLst/>
                  <a:gdLst>
                    <a:gd name="T0" fmla="*/ 330471 w 6"/>
                    <a:gd name="T1" fmla="*/ 0 h 10"/>
                    <a:gd name="T2" fmla="*/ 330471 w 6"/>
                    <a:gd name="T3" fmla="*/ 1028652 h 10"/>
                    <a:gd name="T4" fmla="*/ 605864 w 6"/>
                    <a:gd name="T5" fmla="*/ 1028652 h 10"/>
                    <a:gd name="T6" fmla="*/ 330471 w 6"/>
                    <a:gd name="T7" fmla="*/ 1153370 h 10"/>
                    <a:gd name="T8" fmla="*/ 330471 w 6"/>
                    <a:gd name="T9" fmla="*/ 1954439 h 10"/>
                    <a:gd name="T10" fmla="*/ 330471 w 6"/>
                    <a:gd name="T11" fmla="*/ 1153370 h 10"/>
                    <a:gd name="T12" fmla="*/ 0 w 6"/>
                    <a:gd name="T13" fmla="*/ 1028652 h 10"/>
                    <a:gd name="T14" fmla="*/ 330471 w 6"/>
                    <a:gd name="T15" fmla="*/ 1028652 h 10"/>
                    <a:gd name="T16" fmla="*/ 330471 w 6"/>
                    <a:gd name="T17" fmla="*/ 0 h 10"/>
                    <a:gd name="T18" fmla="*/ 330471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9" name="Freeform 34">
                  <a:extLst>
                    <a:ext uri="{FF2B5EF4-FFF2-40B4-BE49-F238E27FC236}">
                      <a16:creationId xmlns:a16="http://schemas.microsoft.com/office/drawing/2014/main" id="{A342BEC7-EE11-413D-ABD5-DD9BAF57DC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5" y="1744"/>
                  <a:ext cx="9" cy="17"/>
                </a:xfrm>
                <a:custGeom>
                  <a:avLst/>
                  <a:gdLst>
                    <a:gd name="T0" fmla="*/ 195359 w 5"/>
                    <a:gd name="T1" fmla="*/ 0 h 9"/>
                    <a:gd name="T2" fmla="*/ 195359 w 5"/>
                    <a:gd name="T3" fmla="*/ 736194 h 9"/>
                    <a:gd name="T4" fmla="*/ 351646 w 5"/>
                    <a:gd name="T5" fmla="*/ 736194 h 9"/>
                    <a:gd name="T6" fmla="*/ 195359 w 5"/>
                    <a:gd name="T7" fmla="*/ 829177 h 9"/>
                    <a:gd name="T8" fmla="*/ 195359 w 5"/>
                    <a:gd name="T9" fmla="*/ 1566223 h 9"/>
                    <a:gd name="T10" fmla="*/ 153486 w 5"/>
                    <a:gd name="T11" fmla="*/ 829177 h 9"/>
                    <a:gd name="T12" fmla="*/ 0 w 5"/>
                    <a:gd name="T13" fmla="*/ 736194 h 9"/>
                    <a:gd name="T14" fmla="*/ 153486 w 5"/>
                    <a:gd name="T15" fmla="*/ 736194 h 9"/>
                    <a:gd name="T16" fmla="*/ 195359 w 5"/>
                    <a:gd name="T17" fmla="*/ 0 h 9"/>
                    <a:gd name="T18" fmla="*/ 15348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0" name="Freeform 35">
                  <a:extLst>
                    <a:ext uri="{FF2B5EF4-FFF2-40B4-BE49-F238E27FC236}">
                      <a16:creationId xmlns:a16="http://schemas.microsoft.com/office/drawing/2014/main" id="{87340322-44EB-4C61-ABD0-117BEB5C4C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8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1" name="Freeform 36">
                  <a:extLst>
                    <a:ext uri="{FF2B5EF4-FFF2-40B4-BE49-F238E27FC236}">
                      <a16:creationId xmlns:a16="http://schemas.microsoft.com/office/drawing/2014/main" id="{F414B039-2E6D-40BE-A191-D77C839C3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0 w 1"/>
                    <a:gd name="T1" fmla="*/ 0 h 24"/>
                    <a:gd name="T2" fmla="*/ 524288 w 1"/>
                    <a:gd name="T3" fmla="*/ 1122760 h 24"/>
                    <a:gd name="T4" fmla="*/ 0 w 1"/>
                    <a:gd name="T5" fmla="*/ 1450910 h 24"/>
                    <a:gd name="T6" fmla="*/ 0 w 1"/>
                    <a:gd name="T7" fmla="*/ 7725145 h 24"/>
                    <a:gd name="T8" fmla="*/ 524288 w 1"/>
                    <a:gd name="T9" fmla="*/ 7725145 h 24"/>
                    <a:gd name="T10" fmla="*/ 0 w 1"/>
                    <a:gd name="T11" fmla="*/ 8432317 h 24"/>
                    <a:gd name="T12" fmla="*/ 0 w 1"/>
                    <a:gd name="T13" fmla="*/ 4492133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2" name="Freeform 37">
                  <a:extLst>
                    <a:ext uri="{FF2B5EF4-FFF2-40B4-BE49-F238E27FC236}">
                      <a16:creationId xmlns:a16="http://schemas.microsoft.com/office/drawing/2014/main" id="{BA26C860-C3F6-4B19-85D3-FB031E3080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524288 w 1"/>
                    <a:gd name="T1" fmla="*/ 7725145 h 24"/>
                    <a:gd name="T2" fmla="*/ 524288 w 1"/>
                    <a:gd name="T3" fmla="*/ 7725145 h 24"/>
                    <a:gd name="T4" fmla="*/ 524288 w 1"/>
                    <a:gd name="T5" fmla="*/ 7725145 h 24"/>
                    <a:gd name="T6" fmla="*/ 0 w 1"/>
                    <a:gd name="T7" fmla="*/ 8432317 h 24"/>
                    <a:gd name="T8" fmla="*/ 0 w 1"/>
                    <a:gd name="T9" fmla="*/ 4305862 h 24"/>
                    <a:gd name="T10" fmla="*/ 0 w 1"/>
                    <a:gd name="T11" fmla="*/ 0 h 24"/>
                    <a:gd name="T12" fmla="*/ 524288 w 1"/>
                    <a:gd name="T13" fmla="*/ 1122760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3" name="Freeform 38">
                  <a:extLst>
                    <a:ext uri="{FF2B5EF4-FFF2-40B4-BE49-F238E27FC236}">
                      <a16:creationId xmlns:a16="http://schemas.microsoft.com/office/drawing/2014/main" id="{61F12CCE-76AA-45F9-9B67-4577C5EB0F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4" name="Freeform 39">
                  <a:extLst>
                    <a:ext uri="{FF2B5EF4-FFF2-40B4-BE49-F238E27FC236}">
                      <a16:creationId xmlns:a16="http://schemas.microsoft.com/office/drawing/2014/main" id="{00C05673-7038-4190-BE16-24666746A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7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5" name="Freeform 40">
                  <a:extLst>
                    <a:ext uri="{FF2B5EF4-FFF2-40B4-BE49-F238E27FC236}">
                      <a16:creationId xmlns:a16="http://schemas.microsoft.com/office/drawing/2014/main" id="{4DDA75EA-BD80-4647-9AD3-5666EC91B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6" name="Freeform 41">
                  <a:extLst>
                    <a:ext uri="{FF2B5EF4-FFF2-40B4-BE49-F238E27FC236}">
                      <a16:creationId xmlns:a16="http://schemas.microsoft.com/office/drawing/2014/main" id="{DA1827A5-1B05-4E15-998C-07C6794B9B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111" cy="88"/>
                </a:xfrm>
                <a:custGeom>
                  <a:avLst/>
                  <a:gdLst>
                    <a:gd name="T0" fmla="*/ 678124 w 57"/>
                    <a:gd name="T1" fmla="*/ 0 h 45"/>
                    <a:gd name="T2" fmla="*/ 18011185 w 57"/>
                    <a:gd name="T3" fmla="*/ 0 h 45"/>
                    <a:gd name="T4" fmla="*/ 18011185 w 57"/>
                    <a:gd name="T5" fmla="*/ 15371083 h 45"/>
                    <a:gd name="T6" fmla="*/ 678124 w 57"/>
                    <a:gd name="T7" fmla="*/ 15371083 h 45"/>
                    <a:gd name="T8" fmla="*/ 678124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7" name="Freeform 42">
                  <a:extLst>
                    <a:ext uri="{FF2B5EF4-FFF2-40B4-BE49-F238E27FC236}">
                      <a16:creationId xmlns:a16="http://schemas.microsoft.com/office/drawing/2014/main" id="{7DC37BA9-0A39-468E-A6A8-0C0F0218A2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87" y="1824"/>
                  <a:ext cx="32" cy="37"/>
                </a:xfrm>
                <a:custGeom>
                  <a:avLst/>
                  <a:gdLst>
                    <a:gd name="T0" fmla="*/ 4194304 w 16"/>
                    <a:gd name="T1" fmla="*/ 0 h 19"/>
                    <a:gd name="T2" fmla="*/ 4194304 w 16"/>
                    <a:gd name="T3" fmla="*/ 2897316 h 19"/>
                    <a:gd name="T4" fmla="*/ 8388608 w 16"/>
                    <a:gd name="T5" fmla="*/ 3080503 h 19"/>
                    <a:gd name="T6" fmla="*/ 4194304 w 16"/>
                    <a:gd name="T7" fmla="*/ 3080503 h 19"/>
                    <a:gd name="T8" fmla="*/ 4194304 w 16"/>
                    <a:gd name="T9" fmla="*/ 5998874 h 19"/>
                    <a:gd name="T10" fmla="*/ 4194304 w 16"/>
                    <a:gd name="T11" fmla="*/ 3080503 h 19"/>
                    <a:gd name="T12" fmla="*/ 0 w 16"/>
                    <a:gd name="T13" fmla="*/ 3080503 h 19"/>
                    <a:gd name="T14" fmla="*/ 4194304 w 16"/>
                    <a:gd name="T15" fmla="*/ 2897316 h 19"/>
                    <a:gd name="T16" fmla="*/ 4194304 w 16"/>
                    <a:gd name="T17" fmla="*/ 0 h 19"/>
                    <a:gd name="T18" fmla="*/ 4194304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8" name="Freeform 43">
                  <a:extLst>
                    <a:ext uri="{FF2B5EF4-FFF2-40B4-BE49-F238E27FC236}">
                      <a16:creationId xmlns:a16="http://schemas.microsoft.com/office/drawing/2014/main" id="{54F8CAC5-8B8E-41D5-8361-1B069E88CE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97" y="1820"/>
                  <a:ext cx="28" cy="31"/>
                </a:xfrm>
                <a:custGeom>
                  <a:avLst/>
                  <a:gdLst>
                    <a:gd name="T0" fmla="*/ 3670016 w 14"/>
                    <a:gd name="T1" fmla="*/ 0 h 16"/>
                    <a:gd name="T2" fmla="*/ 3670016 w 14"/>
                    <a:gd name="T3" fmla="*/ 2364705 h 16"/>
                    <a:gd name="T4" fmla="*/ 7340032 w 14"/>
                    <a:gd name="T5" fmla="*/ 2364705 h 16"/>
                    <a:gd name="T6" fmla="*/ 3670016 w 14"/>
                    <a:gd name="T7" fmla="*/ 2521916 h 16"/>
                    <a:gd name="T8" fmla="*/ 3670016 w 14"/>
                    <a:gd name="T9" fmla="*/ 4581616 h 16"/>
                    <a:gd name="T10" fmla="*/ 3145728 w 14"/>
                    <a:gd name="T11" fmla="*/ 2521916 h 16"/>
                    <a:gd name="T12" fmla="*/ 0 w 14"/>
                    <a:gd name="T13" fmla="*/ 2364705 h 16"/>
                    <a:gd name="T14" fmla="*/ 3145728 w 14"/>
                    <a:gd name="T15" fmla="*/ 2364705 h 16"/>
                    <a:gd name="T16" fmla="*/ 3670016 w 14"/>
                    <a:gd name="T17" fmla="*/ 0 h 16"/>
                    <a:gd name="T18" fmla="*/ 3145728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9" name="Freeform 44">
                  <a:extLst>
                    <a:ext uri="{FF2B5EF4-FFF2-40B4-BE49-F238E27FC236}">
                      <a16:creationId xmlns:a16="http://schemas.microsoft.com/office/drawing/2014/main" id="{822D4F49-4B5C-4E99-9EDE-03F43FE1E8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0" name="Freeform 45">
                  <a:extLst>
                    <a:ext uri="{FF2B5EF4-FFF2-40B4-BE49-F238E27FC236}">
                      <a16:creationId xmlns:a16="http://schemas.microsoft.com/office/drawing/2014/main" id="{7BBD315A-34F6-4B39-87A5-5A0C5381C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9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1" name="Freeform 46">
                  <a:extLst>
                    <a:ext uri="{FF2B5EF4-FFF2-40B4-BE49-F238E27FC236}">
                      <a16:creationId xmlns:a16="http://schemas.microsoft.com/office/drawing/2014/main" id="{BC5453FB-EBF9-4925-826F-DC9C240A24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89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2" name="Freeform 47">
                  <a:extLst>
                    <a:ext uri="{FF2B5EF4-FFF2-40B4-BE49-F238E27FC236}">
                      <a16:creationId xmlns:a16="http://schemas.microsoft.com/office/drawing/2014/main" id="{092FEC02-0822-41DA-96EB-B5223C8B95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1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3" name="Freeform 48">
                  <a:extLst>
                    <a:ext uri="{FF2B5EF4-FFF2-40B4-BE49-F238E27FC236}">
                      <a16:creationId xmlns:a16="http://schemas.microsoft.com/office/drawing/2014/main" id="{F962523A-714B-4BEC-9E6F-6320296E9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1816"/>
                  <a:ext cx="9" cy="88"/>
                </a:xfrm>
                <a:custGeom>
                  <a:avLst/>
                  <a:gdLst>
                    <a:gd name="T0" fmla="*/ 195359 w 5"/>
                    <a:gd name="T1" fmla="*/ 0 h 45"/>
                    <a:gd name="T2" fmla="*/ 195359 w 5"/>
                    <a:gd name="T3" fmla="*/ 15371083 h 45"/>
                    <a:gd name="T4" fmla="*/ 351646 w 5"/>
                    <a:gd name="T5" fmla="*/ 15371083 h 45"/>
                    <a:gd name="T6" fmla="*/ 276275 w 5"/>
                    <a:gd name="T7" fmla="*/ 0 h 45"/>
                    <a:gd name="T8" fmla="*/ 195359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4" name="Freeform 49">
                  <a:extLst>
                    <a:ext uri="{FF2B5EF4-FFF2-40B4-BE49-F238E27FC236}">
                      <a16:creationId xmlns:a16="http://schemas.microsoft.com/office/drawing/2014/main" id="{961A6622-133A-45DA-A00C-738E2DE226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7" cy="88"/>
                </a:xfrm>
                <a:custGeom>
                  <a:avLst/>
                  <a:gdLst>
                    <a:gd name="T0" fmla="*/ 123316 w 4"/>
                    <a:gd name="T1" fmla="*/ 0 h 45"/>
                    <a:gd name="T2" fmla="*/ 123316 w 4"/>
                    <a:gd name="T3" fmla="*/ 15371083 h 45"/>
                    <a:gd name="T4" fmla="*/ 164068 w 4"/>
                    <a:gd name="T5" fmla="*/ 15371083 h 45"/>
                    <a:gd name="T6" fmla="*/ 164068 w 4"/>
                    <a:gd name="T7" fmla="*/ 0 h 45"/>
                    <a:gd name="T8" fmla="*/ 12331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5" name="Freeform 50">
                  <a:extLst>
                    <a:ext uri="{FF2B5EF4-FFF2-40B4-BE49-F238E27FC236}">
                      <a16:creationId xmlns:a16="http://schemas.microsoft.com/office/drawing/2014/main" id="{1B3A7622-B5BF-44BE-B240-3F80DA0EA0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7" y="1789"/>
                  <a:ext cx="25" cy="29"/>
                </a:xfrm>
                <a:custGeom>
                  <a:avLst/>
                  <a:gdLst>
                    <a:gd name="T0" fmla="*/ 0 w 13"/>
                    <a:gd name="T1" fmla="*/ 0 h 15"/>
                    <a:gd name="T2" fmla="*/ 1673446 w 13"/>
                    <a:gd name="T3" fmla="*/ 0 h 15"/>
                    <a:gd name="T4" fmla="*/ 3218165 w 13"/>
                    <a:gd name="T5" fmla="*/ 0 h 15"/>
                    <a:gd name="T6" fmla="*/ 3218165 w 13"/>
                    <a:gd name="T7" fmla="*/ 1987194 h 15"/>
                    <a:gd name="T8" fmla="*/ 3218165 w 13"/>
                    <a:gd name="T9" fmla="*/ 4117111 h 15"/>
                    <a:gd name="T10" fmla="*/ 167344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6" name="Freeform 51">
                  <a:extLst>
                    <a:ext uri="{FF2B5EF4-FFF2-40B4-BE49-F238E27FC236}">
                      <a16:creationId xmlns:a16="http://schemas.microsoft.com/office/drawing/2014/main" id="{36CC0470-FA99-45CA-9C89-ACD17BB0D5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7" name="Freeform 52">
                  <a:extLst>
                    <a:ext uri="{FF2B5EF4-FFF2-40B4-BE49-F238E27FC236}">
                      <a16:creationId xmlns:a16="http://schemas.microsoft.com/office/drawing/2014/main" id="{F5E6E715-F6DE-4729-9650-03478D3AFF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5" y="1746"/>
                  <a:ext cx="12" cy="19"/>
                </a:xfrm>
                <a:custGeom>
                  <a:avLst/>
                  <a:gdLst>
                    <a:gd name="T0" fmla="*/ 1572864 w 6"/>
                    <a:gd name="T1" fmla="*/ 0 h 10"/>
                    <a:gd name="T2" fmla="*/ 1572864 w 6"/>
                    <a:gd name="T3" fmla="*/ 1028652 h 10"/>
                    <a:gd name="T4" fmla="*/ 3145728 w 6"/>
                    <a:gd name="T5" fmla="*/ 1028652 h 10"/>
                    <a:gd name="T6" fmla="*/ 1572864 w 6"/>
                    <a:gd name="T7" fmla="*/ 1153370 h 10"/>
                    <a:gd name="T8" fmla="*/ 1572864 w 6"/>
                    <a:gd name="T9" fmla="*/ 1954439 h 10"/>
                    <a:gd name="T10" fmla="*/ 1572864 w 6"/>
                    <a:gd name="T11" fmla="*/ 1153370 h 10"/>
                    <a:gd name="T12" fmla="*/ 0 w 6"/>
                    <a:gd name="T13" fmla="*/ 1028652 h 10"/>
                    <a:gd name="T14" fmla="*/ 1572864 w 6"/>
                    <a:gd name="T15" fmla="*/ 1028652 h 10"/>
                    <a:gd name="T16" fmla="*/ 1572864 w 6"/>
                    <a:gd name="T17" fmla="*/ 0 h 10"/>
                    <a:gd name="T18" fmla="*/ 1572864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8" name="Freeform 53">
                  <a:extLst>
                    <a:ext uri="{FF2B5EF4-FFF2-40B4-BE49-F238E27FC236}">
                      <a16:creationId xmlns:a16="http://schemas.microsoft.com/office/drawing/2014/main" id="{D39047E5-F55A-4EA5-B920-5B49CE758E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9" y="1744"/>
                  <a:ext cx="10" cy="17"/>
                </a:xfrm>
                <a:custGeom>
                  <a:avLst/>
                  <a:gdLst>
                    <a:gd name="T0" fmla="*/ 1048576 w 5"/>
                    <a:gd name="T1" fmla="*/ 0 h 9"/>
                    <a:gd name="T2" fmla="*/ 1572864 w 5"/>
                    <a:gd name="T3" fmla="*/ 736194 h 9"/>
                    <a:gd name="T4" fmla="*/ 2621440 w 5"/>
                    <a:gd name="T5" fmla="*/ 736194 h 9"/>
                    <a:gd name="T6" fmla="*/ 1572864 w 5"/>
                    <a:gd name="T7" fmla="*/ 829177 h 9"/>
                    <a:gd name="T8" fmla="*/ 1048576 w 5"/>
                    <a:gd name="T9" fmla="*/ 1566223 h 9"/>
                    <a:gd name="T10" fmla="*/ 1048576 w 5"/>
                    <a:gd name="T11" fmla="*/ 829177 h 9"/>
                    <a:gd name="T12" fmla="*/ 0 w 5"/>
                    <a:gd name="T13" fmla="*/ 736194 h 9"/>
                    <a:gd name="T14" fmla="*/ 1048576 w 5"/>
                    <a:gd name="T15" fmla="*/ 736194 h 9"/>
                    <a:gd name="T16" fmla="*/ 1048576 w 5"/>
                    <a:gd name="T17" fmla="*/ 0 h 9"/>
                    <a:gd name="T18" fmla="*/ 104857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2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2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9" name="Freeform 54">
                  <a:extLst>
                    <a:ext uri="{FF2B5EF4-FFF2-40B4-BE49-F238E27FC236}">
                      <a16:creationId xmlns:a16="http://schemas.microsoft.com/office/drawing/2014/main" id="{0CD6BC78-7823-4E86-81AF-B58A21E52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0" y="1742"/>
                  <a:ext cx="4" cy="47"/>
                </a:xfrm>
                <a:custGeom>
                  <a:avLst/>
                  <a:gdLst>
                    <a:gd name="T0" fmla="*/ 1048576 w 2"/>
                    <a:gd name="T1" fmla="*/ 0 h 24"/>
                    <a:gd name="T2" fmla="*/ 1048576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"/>
                    <a:gd name="T13" fmla="*/ 0 h 24"/>
                    <a:gd name="T14" fmla="*/ 2 w 2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" h="24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4"/>
                      </a:cubicBezTo>
                      <a:cubicBezTo>
                        <a:pt x="1" y="23"/>
                        <a:pt x="1" y="2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0" name="Freeform 55">
                  <a:extLst>
                    <a:ext uri="{FF2B5EF4-FFF2-40B4-BE49-F238E27FC236}">
                      <a16:creationId xmlns:a16="http://schemas.microsoft.com/office/drawing/2014/main" id="{655055C3-2AC7-4DE2-9483-E9D36698F5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1048576 w 2"/>
                    <a:gd name="T3" fmla="*/ 1122760 h 24"/>
                    <a:gd name="T4" fmla="*/ 524288 w 2"/>
                    <a:gd name="T5" fmla="*/ 1450910 h 24"/>
                    <a:gd name="T6" fmla="*/ 524288 w 2"/>
                    <a:gd name="T7" fmla="*/ 7725145 h 24"/>
                    <a:gd name="T8" fmla="*/ 1048576 w 2"/>
                    <a:gd name="T9" fmla="*/ 7725145 h 24"/>
                    <a:gd name="T10" fmla="*/ 524288 w 2"/>
                    <a:gd name="T11" fmla="*/ 8432317 h 24"/>
                    <a:gd name="T12" fmla="*/ 0 w 2"/>
                    <a:gd name="T13" fmla="*/ 4492133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1" y="0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1" y="22"/>
                      </a:cubicBezTo>
                      <a:lnTo>
                        <a:pt x="2" y="22"/>
                      </a:ln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3"/>
                      </a:cubicBezTo>
                      <a:cubicBezTo>
                        <a:pt x="1" y="6"/>
                        <a:pt x="1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1" name="Freeform 56">
                  <a:extLst>
                    <a:ext uri="{FF2B5EF4-FFF2-40B4-BE49-F238E27FC236}">
                      <a16:creationId xmlns:a16="http://schemas.microsoft.com/office/drawing/2014/main" id="{1D8F931C-7D4F-44C0-907C-6A43072C30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1048576 w 2"/>
                    <a:gd name="T1" fmla="*/ 7725145 h 24"/>
                    <a:gd name="T2" fmla="*/ 1048576 w 2"/>
                    <a:gd name="T3" fmla="*/ 7725145 h 24"/>
                    <a:gd name="T4" fmla="*/ 1048576 w 2"/>
                    <a:gd name="T5" fmla="*/ 7725145 h 24"/>
                    <a:gd name="T6" fmla="*/ 524288 w 2"/>
                    <a:gd name="T7" fmla="*/ 8432317 h 24"/>
                    <a:gd name="T8" fmla="*/ 0 w 2"/>
                    <a:gd name="T9" fmla="*/ 4305862 h 24"/>
                    <a:gd name="T10" fmla="*/ 524288 w 2"/>
                    <a:gd name="T11" fmla="*/ 0 h 24"/>
                    <a:gd name="T12" fmla="*/ 1048576 w 2"/>
                    <a:gd name="T13" fmla="*/ 1122760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2" y="22"/>
                      </a:moveTo>
                      <a:cubicBezTo>
                        <a:pt x="2" y="22"/>
                        <a:pt x="2" y="22"/>
                        <a:pt x="2" y="22"/>
                      </a:cubicBezTo>
                      <a:moveTo>
                        <a:pt x="2" y="22"/>
                      </a:move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2"/>
                      </a:cubicBezTo>
                      <a:cubicBezTo>
                        <a:pt x="0" y="6"/>
                        <a:pt x="1" y="0"/>
                        <a:pt x="1" y="0"/>
                      </a:cubicBezTo>
                      <a:cubicBezTo>
                        <a:pt x="1" y="0"/>
                        <a:pt x="2" y="1"/>
                        <a:pt x="2" y="3"/>
                      </a:cubicBezTo>
                      <a:cubicBezTo>
                        <a:pt x="2" y="1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2" name="Freeform 57">
                  <a:extLst>
                    <a:ext uri="{FF2B5EF4-FFF2-40B4-BE49-F238E27FC236}">
                      <a16:creationId xmlns:a16="http://schemas.microsoft.com/office/drawing/2014/main" id="{1E72163F-AF46-4E24-83F2-05A63FECD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4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3" name="Freeform 58">
                  <a:extLst>
                    <a:ext uri="{FF2B5EF4-FFF2-40B4-BE49-F238E27FC236}">
                      <a16:creationId xmlns:a16="http://schemas.microsoft.com/office/drawing/2014/main" id="{DE128997-4040-41D8-858C-B733B30C4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1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4" name="Freeform 59">
                  <a:extLst>
                    <a:ext uri="{FF2B5EF4-FFF2-40B4-BE49-F238E27FC236}">
                      <a16:creationId xmlns:a16="http://schemas.microsoft.com/office/drawing/2014/main" id="{75F9C131-F316-400C-A5FB-DCB931215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5" name="Freeform 60">
                  <a:extLst>
                    <a:ext uri="{FF2B5EF4-FFF2-40B4-BE49-F238E27FC236}">
                      <a16:creationId xmlns:a16="http://schemas.microsoft.com/office/drawing/2014/main" id="{EE3C856A-2867-4855-8BA4-40878152EB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112" cy="88"/>
                </a:xfrm>
                <a:custGeom>
                  <a:avLst/>
                  <a:gdLst>
                    <a:gd name="T0" fmla="*/ 782306 w 57"/>
                    <a:gd name="T1" fmla="*/ 0 h 45"/>
                    <a:gd name="T2" fmla="*/ 21327252 w 57"/>
                    <a:gd name="T3" fmla="*/ 0 h 45"/>
                    <a:gd name="T4" fmla="*/ 21327252 w 57"/>
                    <a:gd name="T5" fmla="*/ 15371083 h 45"/>
                    <a:gd name="T6" fmla="*/ 782306 w 57"/>
                    <a:gd name="T7" fmla="*/ 15371083 h 45"/>
                    <a:gd name="T8" fmla="*/ 78230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0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6" name="Freeform 61">
                  <a:extLst>
                    <a:ext uri="{FF2B5EF4-FFF2-40B4-BE49-F238E27FC236}">
                      <a16:creationId xmlns:a16="http://schemas.microsoft.com/office/drawing/2014/main" id="{B4ED7891-44B1-47C1-9C6C-8BC3F81EF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42" y="1824"/>
                  <a:ext cx="31" cy="37"/>
                </a:xfrm>
                <a:custGeom>
                  <a:avLst/>
                  <a:gdLst>
                    <a:gd name="T0" fmla="*/ 2364705 w 16"/>
                    <a:gd name="T1" fmla="*/ 0 h 19"/>
                    <a:gd name="T2" fmla="*/ 2364705 w 16"/>
                    <a:gd name="T3" fmla="*/ 2897316 h 19"/>
                    <a:gd name="T4" fmla="*/ 4581616 w 16"/>
                    <a:gd name="T5" fmla="*/ 3080503 h 19"/>
                    <a:gd name="T6" fmla="*/ 2364705 w 16"/>
                    <a:gd name="T7" fmla="*/ 3080503 h 19"/>
                    <a:gd name="T8" fmla="*/ 2364705 w 16"/>
                    <a:gd name="T9" fmla="*/ 5998874 h 19"/>
                    <a:gd name="T10" fmla="*/ 2059491 w 16"/>
                    <a:gd name="T11" fmla="*/ 3080503 h 19"/>
                    <a:gd name="T12" fmla="*/ 0 w 16"/>
                    <a:gd name="T13" fmla="*/ 3080503 h 19"/>
                    <a:gd name="T14" fmla="*/ 2059491 w 16"/>
                    <a:gd name="T15" fmla="*/ 2897316 h 19"/>
                    <a:gd name="T16" fmla="*/ 2364705 w 16"/>
                    <a:gd name="T17" fmla="*/ 0 h 19"/>
                    <a:gd name="T18" fmla="*/ 2364705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7" y="10"/>
                      </a:lnTo>
                      <a:lnTo>
                        <a:pt x="0" y="10"/>
                      </a:lnTo>
                      <a:lnTo>
                        <a:pt x="7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7" name="Freeform 62">
                  <a:extLst>
                    <a:ext uri="{FF2B5EF4-FFF2-40B4-BE49-F238E27FC236}">
                      <a16:creationId xmlns:a16="http://schemas.microsoft.com/office/drawing/2014/main" id="{DDAF8A08-73BB-4A51-8610-B5D6E98A75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52" y="1820"/>
                  <a:ext cx="27" cy="31"/>
                </a:xfrm>
                <a:custGeom>
                  <a:avLst/>
                  <a:gdLst>
                    <a:gd name="T0" fmla="*/ 1898569 w 14"/>
                    <a:gd name="T1" fmla="*/ 0 h 16"/>
                    <a:gd name="T2" fmla="*/ 1898569 w 14"/>
                    <a:gd name="T3" fmla="*/ 2364705 h 16"/>
                    <a:gd name="T4" fmla="*/ 3661526 w 14"/>
                    <a:gd name="T5" fmla="*/ 2364705 h 16"/>
                    <a:gd name="T6" fmla="*/ 1898569 w 14"/>
                    <a:gd name="T7" fmla="*/ 2521916 h 16"/>
                    <a:gd name="T8" fmla="*/ 1898569 w 14"/>
                    <a:gd name="T9" fmla="*/ 4581616 h 16"/>
                    <a:gd name="T10" fmla="*/ 1612916 w 14"/>
                    <a:gd name="T11" fmla="*/ 2521916 h 16"/>
                    <a:gd name="T12" fmla="*/ 0 w 14"/>
                    <a:gd name="T13" fmla="*/ 2364705 h 16"/>
                    <a:gd name="T14" fmla="*/ 1612916 w 14"/>
                    <a:gd name="T15" fmla="*/ 2364705 h 16"/>
                    <a:gd name="T16" fmla="*/ 1898569 w 14"/>
                    <a:gd name="T17" fmla="*/ 0 h 16"/>
                    <a:gd name="T18" fmla="*/ 1612916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8" name="Freeform 63">
                  <a:extLst>
                    <a:ext uri="{FF2B5EF4-FFF2-40B4-BE49-F238E27FC236}">
                      <a16:creationId xmlns:a16="http://schemas.microsoft.com/office/drawing/2014/main" id="{51E0DF3E-492C-44DD-9D0B-8F58BA209E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38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9" name="Freeform 64">
                  <a:extLst>
                    <a:ext uri="{FF2B5EF4-FFF2-40B4-BE49-F238E27FC236}">
                      <a16:creationId xmlns:a16="http://schemas.microsoft.com/office/drawing/2014/main" id="{1E223873-D3E7-4352-AA33-EADD92E2B4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4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2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0" name="Freeform 65">
                  <a:extLst>
                    <a:ext uri="{FF2B5EF4-FFF2-40B4-BE49-F238E27FC236}">
                      <a16:creationId xmlns:a16="http://schemas.microsoft.com/office/drawing/2014/main" id="{7B541621-127F-4AEB-8024-0115540F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44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1" name="Freeform 66">
                  <a:extLst>
                    <a:ext uri="{FF2B5EF4-FFF2-40B4-BE49-F238E27FC236}">
                      <a16:creationId xmlns:a16="http://schemas.microsoft.com/office/drawing/2014/main" id="{5EC006B8-D662-41D1-BDB9-AA1E3A7A2A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6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2" name="Freeform 67">
                  <a:extLst>
                    <a:ext uri="{FF2B5EF4-FFF2-40B4-BE49-F238E27FC236}">
                      <a16:creationId xmlns:a16="http://schemas.microsoft.com/office/drawing/2014/main" id="{2650E4B3-B459-43A7-A1EB-CBD83060F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816"/>
                  <a:ext cx="12" cy="88"/>
                </a:xfrm>
                <a:custGeom>
                  <a:avLst/>
                  <a:gdLst>
                    <a:gd name="T0" fmla="*/ 1572864 w 6"/>
                    <a:gd name="T1" fmla="*/ 0 h 45"/>
                    <a:gd name="T2" fmla="*/ 2097152 w 6"/>
                    <a:gd name="T3" fmla="*/ 15371083 h 45"/>
                    <a:gd name="T4" fmla="*/ 3145728 w 6"/>
                    <a:gd name="T5" fmla="*/ 15371083 h 45"/>
                    <a:gd name="T6" fmla="*/ 2621440 w 6"/>
                    <a:gd name="T7" fmla="*/ 0 h 45"/>
                    <a:gd name="T8" fmla="*/ 1572864 w 6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"/>
                    <a:gd name="T16" fmla="*/ 0 h 45"/>
                    <a:gd name="T17" fmla="*/ 6 w 6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4" y="45"/>
                      </a:cubicBezTo>
                      <a:lnTo>
                        <a:pt x="6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3" name="Freeform 68">
                  <a:extLst>
                    <a:ext uri="{FF2B5EF4-FFF2-40B4-BE49-F238E27FC236}">
                      <a16:creationId xmlns:a16="http://schemas.microsoft.com/office/drawing/2014/main" id="{489D6218-B4CC-4409-9BAE-329B43C8A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8" cy="88"/>
                </a:xfrm>
                <a:custGeom>
                  <a:avLst/>
                  <a:gdLst>
                    <a:gd name="T0" fmla="*/ 1572864 w 4"/>
                    <a:gd name="T1" fmla="*/ 0 h 45"/>
                    <a:gd name="T2" fmla="*/ 1572864 w 4"/>
                    <a:gd name="T3" fmla="*/ 15371083 h 45"/>
                    <a:gd name="T4" fmla="*/ 2097152 w 4"/>
                    <a:gd name="T5" fmla="*/ 15371083 h 45"/>
                    <a:gd name="T6" fmla="*/ 2097152 w 4"/>
                    <a:gd name="T7" fmla="*/ 0 h 45"/>
                    <a:gd name="T8" fmla="*/ 1572864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4" name="Freeform 69">
                  <a:extLst>
                    <a:ext uri="{FF2B5EF4-FFF2-40B4-BE49-F238E27FC236}">
                      <a16:creationId xmlns:a16="http://schemas.microsoft.com/office/drawing/2014/main" id="{E295BE24-975B-42CD-A7E9-FEBE630485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1" y="1789"/>
                  <a:ext cx="26" cy="29"/>
                </a:xfrm>
                <a:custGeom>
                  <a:avLst/>
                  <a:gdLst>
                    <a:gd name="T0" fmla="*/ 0 w 13"/>
                    <a:gd name="T1" fmla="*/ 0 h 15"/>
                    <a:gd name="T2" fmla="*/ 3670016 w 13"/>
                    <a:gd name="T3" fmla="*/ 0 h 15"/>
                    <a:gd name="T4" fmla="*/ 6815744 w 13"/>
                    <a:gd name="T5" fmla="*/ 0 h 15"/>
                    <a:gd name="T6" fmla="*/ 6815744 w 13"/>
                    <a:gd name="T7" fmla="*/ 1987194 h 15"/>
                    <a:gd name="T8" fmla="*/ 6815744 w 13"/>
                    <a:gd name="T9" fmla="*/ 4117111 h 15"/>
                    <a:gd name="T10" fmla="*/ 367001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2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2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081" name="AutoShape 70">
                <a:extLst>
                  <a:ext uri="{FF2B5EF4-FFF2-40B4-BE49-F238E27FC236}">
                    <a16:creationId xmlns:a16="http://schemas.microsoft.com/office/drawing/2014/main" id="{E386A3A4-D969-4193-BD82-B41F2A02C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08"/>
                <a:ext cx="3024" cy="1488"/>
              </a:xfrm>
              <a:prstGeom prst="roundRect">
                <a:avLst>
                  <a:gd name="adj" fmla="val 5981"/>
                </a:avLst>
              </a:prstGeom>
              <a:solidFill>
                <a:srgbClr val="FF9999">
                  <a:alpha val="38039"/>
                </a:srgbClr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en-US" sz="2000">
                  <a:solidFill>
                    <a:srgbClr val="FFFFFF"/>
                  </a:solidFill>
                  <a:latin typeface=".VnTime" panose="020B7200000000000000" pitchFamily="34" charset="0"/>
                </a:endParaRPr>
              </a:p>
            </p:txBody>
          </p:sp>
        </p:grpSp>
        <p:graphicFrame>
          <p:nvGraphicFramePr>
            <p:cNvPr id="3079" name="Object 2">
              <a:extLst>
                <a:ext uri="{FF2B5EF4-FFF2-40B4-BE49-F238E27FC236}">
                  <a16:creationId xmlns:a16="http://schemas.microsoft.com/office/drawing/2014/main" id="{AAE9635D-5C4A-48A1-A7F1-0A44BA2F2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4" y="-370"/>
            <a:ext cx="11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CorelDRAW" r:id="rId5" imgW="655320" imgH="5279136" progId="CorelDRAW.Graphic.11">
                    <p:embed/>
                  </p:oleObj>
                </mc:Choice>
                <mc:Fallback>
                  <p:oleObj name="CorelDRAW" r:id="rId5" imgW="655320" imgH="5279136" progId="CorelDRAW.Graphic.11">
                    <p:embed/>
                    <p:pic>
                      <p:nvPicPr>
                        <p:cNvPr id="3079" name="Object 2">
                          <a:extLst>
                            <a:ext uri="{FF2B5EF4-FFF2-40B4-BE49-F238E27FC236}">
                              <a16:creationId xmlns:a16="http://schemas.microsoft.com/office/drawing/2014/main" id="{AAE9635D-5C4A-48A1-A7F1-0A44BA2F2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-370"/>
                          <a:ext cx="116" cy="1064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Rounded Rectangle 109">
            <a:extLst>
              <a:ext uri="{FF2B5EF4-FFF2-40B4-BE49-F238E27FC236}">
                <a16:creationId xmlns:a16="http://schemas.microsoft.com/office/drawing/2014/main" id="{E8837AB6-66A1-4A3D-B641-B716AE7D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83163"/>
            <a:ext cx="685800" cy="533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0468" name="Rectangle 116">
            <a:extLst>
              <a:ext uri="{FF2B5EF4-FFF2-40B4-BE49-F238E27FC236}">
                <a16:creationId xmlns:a16="http://schemas.microsoft.com/office/drawing/2014/main" id="{D0E87359-33EA-4B21-BF32-D7A7B418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1686935"/>
            <a:ext cx="8178965" cy="4543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Rung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i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ắ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ung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%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400" dirty="0">
              <a:solidFill>
                <a:srgbClr val="FFFF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77" name="AutoShape 109">
            <a:extLst>
              <a:ext uri="{FF2B5EF4-FFF2-40B4-BE49-F238E27FC236}">
                <a16:creationId xmlns:a16="http://schemas.microsoft.com/office/drawing/2014/main" id="{61944F46-D695-471C-9393-EEA57715D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4800"/>
            <a:ext cx="14478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hể l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ile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 nodePh="1">
                                  <p:stCondLst>
                                    <p:cond delay="1900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0468" grpId="0"/>
      <p:bldP spid="10046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530" y="54992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49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48 g 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2,5g.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8,75g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97,5g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,25g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975" y="86799"/>
            <a:ext cx="1652588" cy="5842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89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4" y="76200"/>
            <a:ext cx="9953585" cy="23574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essiu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chloride: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Mg + 2HCl → Mg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gam M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6" y="2603500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6,197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814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2,39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37B9524E-A1F3-44B6-B270-8EC097AA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4,79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37,18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2667000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12331" name="Right Arrow 50">
            <a:hlinkClick r:id="rId11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3" grpId="1" animBg="1"/>
      <p:bldP spid="1043" grpId="0" animBg="1"/>
      <p:bldP spid="7" grpId="0" animBg="1"/>
      <p:bldP spid="13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7" y="826735"/>
            <a:ext cx="10022792" cy="1760229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gam Al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,2 gam 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3,2 </a:t>
            </a: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1,6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,4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0,8 ga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0101" y="-22836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39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Ba + 2HCl →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16 g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HCl?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 mol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2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4 mol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75 gam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None/>
            </a:pP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Al + HCl → AlCl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,2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,0625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,94 gam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6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,37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098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864"/>
            <a:ext cx="12192000" cy="68901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0" y="-30404"/>
            <a:ext cx="12192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ỞI ĐỘ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0BD1D7A-A089-4174-8833-3A1C83BDE44C}"/>
              </a:ext>
            </a:extLst>
          </p:cNvPr>
          <p:cNvSpPr/>
          <p:nvPr/>
        </p:nvSpPr>
        <p:spPr>
          <a:xfrm>
            <a:off x="1383535" y="2423359"/>
            <a:ext cx="9885803" cy="2174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9FD9FF-0695-4BED-97B0-EE0F1AE2E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58" y="906798"/>
            <a:ext cx="1975275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6029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650988"/>
            <a:ext cx="9824129" cy="197632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rộ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10,8 gam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aluminiu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ới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Sulfur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dư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Cho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ỗ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ợp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o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ố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ghiệ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u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ó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ể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xảy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ra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h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25,5 gam Al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2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S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3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ính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iệ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suấ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?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%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53" y="1527174"/>
            <a:ext cx="1513564" cy="694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7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451305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5784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9791700" y="2733675"/>
            <a:ext cx="1752600" cy="1752600"/>
            <a:chOff x="4872" y="3084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3084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95" y="3303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999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Nhiệ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2,45g KCl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Cho Zn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6 ga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8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35 gam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810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kg CaC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7,2k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9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/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3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→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+ 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2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Khố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ượ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Oxide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đượ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e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ý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y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𝟓𝟎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𝟓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 = 84kg.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Hiệ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suấ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phả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ứ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H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𝟔𝟕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𝟖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.100 = 80%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  <a:blipFill>
                <a:blip r:embed="rId8"/>
                <a:stretch>
                  <a:fillRect l="-2334" t="-2393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27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41" y="680358"/>
            <a:ext cx="10367892" cy="4942736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ò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ị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(HCl)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u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4,958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ge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a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r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b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ầu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6830" y="1698172"/>
            <a:ext cx="1206046" cy="5225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44" y="-4336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5784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1355" y="29782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7832" y="30010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2480" y="297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0156" y="30219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0478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426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613" y="3034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7980" y="307759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42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30099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926" y="3057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8055" y="299289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632" y="30146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768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61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-92981" y="4210050"/>
            <a:ext cx="1752600" cy="1752600"/>
            <a:chOff x="-1363" y="414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363" y="414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-1163" y="4379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1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613314"/>
            <a:ext cx="7407957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+ 2 HCl → Zn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04" y="95478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03" y="106083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05480" y="114051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1649887"/>
            <a:ext cx="7416803" cy="160009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4,958 : 24,79 = 0,2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n H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2 = 0,4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4 . 36,5 = 7, 7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259794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267097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278368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129" y="3358507"/>
            <a:ext cx="7414839" cy="106492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n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mol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m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136 = 27,2 gam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39036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39766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8153" y="4529339"/>
            <a:ext cx="9103847" cy="238125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1)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 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2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= 0,2 mol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% =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/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. 100% (2)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0,2 mol Zn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0,2 . 65 = 13 gam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ầ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2) 80% = 13 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= 16,1975 gam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699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 animBg="1"/>
      <p:bldP spid="7" grpId="0" animBg="1"/>
      <p:bldP spid="13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C23D6AEE-3D4F-457B-A758-5918C37C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10595" name="WordArt 3">
            <a:extLst>
              <a:ext uri="{FF2B5EF4-FFF2-40B4-BE49-F238E27FC236}">
                <a16:creationId xmlns:a16="http://schemas.microsoft.com/office/drawing/2014/main" id="{04983813-01B7-43B4-80D3-B2223A07EB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381000"/>
            <a:ext cx="6019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Binh ...Boong...</a:t>
            </a:r>
          </a:p>
        </p:txBody>
      </p:sp>
      <p:pic>
        <p:nvPicPr>
          <p:cNvPr id="110596" name="Rung chuong vang - Buc Tuong.mp3">
            <a:hlinkClick r:id="" action="ppaction://media"/>
            <a:extLst>
              <a:ext uri="{FF2B5EF4-FFF2-40B4-BE49-F238E27FC236}">
                <a16:creationId xmlns:a16="http://schemas.microsoft.com/office/drawing/2014/main" id="{6C995F0C-8220-4D0A-83F0-E55FA8D579E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13">
            <a:extLst>
              <a:ext uri="{FF2B5EF4-FFF2-40B4-BE49-F238E27FC236}">
                <a16:creationId xmlns:a16="http://schemas.microsoft.com/office/drawing/2014/main" id="{9259D10C-0CA5-4353-85BF-FD965AFD26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63849">
            <a:off x="7315200" y="3505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13">
            <a:extLst>
              <a:ext uri="{FF2B5EF4-FFF2-40B4-BE49-F238E27FC236}">
                <a16:creationId xmlns:a16="http://schemas.microsoft.com/office/drawing/2014/main" id="{A0067300-0B4C-4E51-BB9D-BEDB4BC7E5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5416">
            <a:off x="1905000" y="37338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13">
            <a:extLst>
              <a:ext uri="{FF2B5EF4-FFF2-40B4-BE49-F238E27FC236}">
                <a16:creationId xmlns:a16="http://schemas.microsoft.com/office/drawing/2014/main" id="{D50B5B2E-7B23-4FF9-BD10-D728C51D93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391400" y="1219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13">
            <a:extLst>
              <a:ext uri="{FF2B5EF4-FFF2-40B4-BE49-F238E27FC236}">
                <a16:creationId xmlns:a16="http://schemas.microsoft.com/office/drawing/2014/main" id="{665D2CF7-7BEB-4BBB-91AF-24AD76E08F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1981200" y="1219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an30">
            <a:extLst>
              <a:ext uri="{FF2B5EF4-FFF2-40B4-BE49-F238E27FC236}">
                <a16:creationId xmlns:a16="http://schemas.microsoft.com/office/drawing/2014/main" id="{60A72224-259A-4886-A0A0-EAB8D3DC92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47244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PULSTARS">
            <a:extLst>
              <a:ext uri="{FF2B5EF4-FFF2-40B4-BE49-F238E27FC236}">
                <a16:creationId xmlns:a16="http://schemas.microsoft.com/office/drawing/2014/main" id="{87A0A1AB-E8D6-4054-BC6D-925EF684AE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PULSTARS">
            <a:extLst>
              <a:ext uri="{FF2B5EF4-FFF2-40B4-BE49-F238E27FC236}">
                <a16:creationId xmlns:a16="http://schemas.microsoft.com/office/drawing/2014/main" id="{9D876EF4-A837-49D4-B60B-7E79EE389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 descr="PULSTARS">
            <a:extLst>
              <a:ext uri="{FF2B5EF4-FFF2-40B4-BE49-F238E27FC236}">
                <a16:creationId xmlns:a16="http://schemas.microsoft.com/office/drawing/2014/main" id="{56FF606D-61D8-4631-9F3F-1504E1DB46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956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Picture1">
            <a:extLst>
              <a:ext uri="{FF2B5EF4-FFF2-40B4-BE49-F238E27FC236}">
                <a16:creationId xmlns:a16="http://schemas.microsoft.com/office/drawing/2014/main" id="{C63E872A-F711-41BF-9109-19BCFC8155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14" descr="Picture1">
            <a:extLst>
              <a:ext uri="{FF2B5EF4-FFF2-40B4-BE49-F238E27FC236}">
                <a16:creationId xmlns:a16="http://schemas.microsoft.com/office/drawing/2014/main" id="{3285E472-2467-4DE4-8A7C-75C24C549A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Picture1">
            <a:extLst>
              <a:ext uri="{FF2B5EF4-FFF2-40B4-BE49-F238E27FC236}">
                <a16:creationId xmlns:a16="http://schemas.microsoft.com/office/drawing/2014/main" id="{B2FDDE2B-696E-472D-AABB-5F3BD336F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0292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 descr="Picture1">
            <a:extLst>
              <a:ext uri="{FF2B5EF4-FFF2-40B4-BE49-F238E27FC236}">
                <a16:creationId xmlns:a16="http://schemas.microsoft.com/office/drawing/2014/main" id="{C55BF636-45FA-4EA7-BCC3-41A0A169C8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864" y="1371601"/>
            <a:ext cx="719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9" name="Rung chuong vang - Buc Tuong [NCT 0445427527].mp3">
            <a:hlinkClick r:id="" action="ppaction://media"/>
            <a:extLst>
              <a:ext uri="{FF2B5EF4-FFF2-40B4-BE49-F238E27FC236}">
                <a16:creationId xmlns:a16="http://schemas.microsoft.com/office/drawing/2014/main" id="{EAFED8AE-4BD7-4753-A575-3F3E0E61695A}"/>
              </a:ext>
            </a:extLst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22211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10" name="WordArt 18">
            <a:extLst>
              <a:ext uri="{FF2B5EF4-FFF2-40B4-BE49-F238E27FC236}">
                <a16:creationId xmlns:a16="http://schemas.microsoft.com/office/drawing/2014/main" id="{B0E52700-8BB9-432E-9C72-8B6878781C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71800" y="4648200"/>
            <a:ext cx="64770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hiến thắng!</a:t>
            </a:r>
          </a:p>
        </p:txBody>
      </p:sp>
      <p:sp>
        <p:nvSpPr>
          <p:cNvPr id="19475" name="AutoShape 19">
            <a:hlinkClick r:id="rId9" action="ppaction://hlinksldjump"/>
            <a:extLst>
              <a:ext uri="{FF2B5EF4-FFF2-40B4-BE49-F238E27FC236}">
                <a16:creationId xmlns:a16="http://schemas.microsoft.com/office/drawing/2014/main" id="{8AB0A256-E2FE-4D5F-9411-9C6BE67AB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201" y="6069718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83164" fill="hold"/>
                                        <p:tgtEl>
                                          <p:spTgt spid="1106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05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83062" fill="hold"/>
                                        <p:tgtEl>
                                          <p:spTgt spid="1105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596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6"/>
                </p:tgtEl>
              </p:cMediaNode>
            </p:audio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609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880110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27963" y="2110172"/>
            <a:ext cx="4734941" cy="3579914"/>
            <a:chOff x="6338659" y="3726694"/>
            <a:chExt cx="4734941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4734941" cy="1195444"/>
              <a:chOff x="4442370" y="2728106"/>
              <a:chExt cx="4734941" cy="119544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3913251" cy="146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1"/>
                  </a:lnSpc>
                  <a:spcAft>
                    <a:spcPts val="1500"/>
                  </a:spcAft>
                  <a:defRPr/>
                </a:pPr>
                <a:r>
                  <a:rPr lang="vi-V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28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735506" y="2871746"/>
                  <a:ext cx="114518" cy="118766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28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211340" y="3234178"/>
                <a:ext cx="3312125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9" name="Rectangle 43"/>
              <p:cNvSpPr/>
              <p:nvPr/>
            </p:nvSpPr>
            <p:spPr>
              <a:xfrm>
                <a:off x="5143090" y="3698075"/>
                <a:ext cx="3696846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Nghiên cứu trước bài 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36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grpSp>
          <p:nvGrpSpPr>
            <p:cNvPr id="41" name="Group 342"/>
            <p:cNvGrpSpPr/>
            <p:nvPr/>
          </p:nvGrpSpPr>
          <p:grpSpPr>
            <a:xfrm>
              <a:off x="6359294" y="4668439"/>
              <a:ext cx="604343" cy="600973"/>
              <a:chOff x="4463005" y="3669851"/>
              <a:chExt cx="604343" cy="60097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463005" y="3669851"/>
                <a:ext cx="604343" cy="28192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3" name="Freeform 105"/>
              <p:cNvSpPr/>
              <p:nvPr/>
            </p:nvSpPr>
            <p:spPr bwMode="auto">
              <a:xfrm>
                <a:off x="4742079" y="416580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28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359294" y="4228241"/>
              <a:ext cx="622418" cy="265752"/>
              <a:chOff x="4463005" y="3229653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463005" y="3229653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31067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2935706" y="51437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1"/>
                </a:solidFill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2800" b="1" dirty="0">
              <a:solidFill>
                <a:schemeClr val="accent1"/>
              </a:solidFill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1265497" y="728707"/>
            <a:ext cx="9661005" cy="2219838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Fe tác dụng với dung dịch HCl thì xảy ra phản ứng hoá học sau: 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bao nhiêu mol Fe để thu được 1,5 mol H</a:t>
            </a:r>
            <a:r>
              <a:rPr lang="en-US" sz="3200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1265497" y="3267837"/>
            <a:ext cx="10036628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chia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5             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1,5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mol Fe 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ể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c 1,5 mol là 1,5 mol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9781B47D-9931-47BE-B9BD-2AC88378021E}"/>
              </a:ext>
            </a:extLst>
          </p:cNvPr>
          <p:cNvSpPr/>
          <p:nvPr/>
        </p:nvSpPr>
        <p:spPr>
          <a:xfrm>
            <a:off x="531123" y="3626591"/>
            <a:ext cx="408330" cy="188621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6EB999A-313F-41F9-8FFA-4D34C673C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8489" y="3184436"/>
            <a:ext cx="2463845" cy="3462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808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29082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Hoà tan hết 0,65 gam Zn trong dung dịch H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 1M, phản 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ứ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g xảy ra như sau: 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Zn + 2HC</a:t>
            </a:r>
            <a:r>
              <a:rPr lang="en-US" sz="2900" b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→ ZnCl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 + H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endParaRPr lang="en-US" sz="2900" b="1" dirty="0">
              <a:solidFill>
                <a:srgbClr val="00206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900" dirty="0">
                <a:solidFill>
                  <a:srgbClr val="002060"/>
                </a:solidFill>
                <a:latin typeface="+mj-lt"/>
              </a:rPr>
              <a:t>         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Tính khối lượng muối zinc chloride (ZnCl</a:t>
            </a:r>
            <a:r>
              <a:rPr lang="vi-VN" sz="29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) tạo thành sau ph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ả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 ứng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896604" y="3086998"/>
            <a:ext cx="89985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ông thức chuyển đổi giữa m và n. </a:t>
            </a:r>
          </a:p>
          <a:p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Áp dụng công thức để tìm số mol của kẽm phản ứng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7F9B73E-A31C-4BBF-B2F0-CFD7678714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6947" y="2744070"/>
            <a:ext cx="2570382" cy="39261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395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428" y="483710"/>
            <a:ext cx="4833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473649F-F474-4D3B-BA0B-711733FC7BF8}"/>
              </a:ext>
            </a:extLst>
          </p:cNvPr>
          <p:cNvSpPr/>
          <p:nvPr/>
        </p:nvSpPr>
        <p:spPr>
          <a:xfrm>
            <a:off x="-310231" y="1130041"/>
            <a:ext cx="6193963" cy="1055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3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thể tích khí hydrogen thu được trong ví dụ trên ở 25 °C, 1 bar.</a:t>
            </a:r>
            <a:endParaRPr lang="en-US" sz="3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D610481-2621-4268-A980-6E3CCA09B49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2524" y="2327601"/>
            <a:ext cx="5410189" cy="285044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41FD39C-860C-44EE-BF0D-43566E3AFBD0}"/>
              </a:ext>
            </a:extLst>
          </p:cNvPr>
          <p:cNvSpPr/>
          <p:nvPr/>
        </p:nvSpPr>
        <p:spPr>
          <a:xfrm>
            <a:off x="5791198" y="1173585"/>
            <a:ext cx="6096000" cy="329673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Mg tác dụng với dung dịch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ãng thì xảy ra phản ứng hoá học như sau: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phản ứng thu được 0,02 mol 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ính thể tích khí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được ở 25 °C, 1 bar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96000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195FE6D2-4FF6-4250-B69B-09D83E275A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293" y="4437731"/>
            <a:ext cx="5669410" cy="22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69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42DE29-6142-4C43-8415-2742FAF5A32C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7BD225C-6455-4DC1-916E-E4F645FA5A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445328" y="872773"/>
            <a:ext cx="5301343" cy="391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3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/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1 mol carbon: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 + 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1.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hiệu suất phản ứ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0%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á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 thu được bao nhiêu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2.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mol (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%)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  <a:blipFill>
                <a:blip r:embed="rId2"/>
                <a:stretch>
                  <a:fillRect l="-1290" t="-1996" r="-1290" b="-4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E62BFCE-1055-47C9-9521-CEE91C6B5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14" y="1476515"/>
            <a:ext cx="1581559" cy="11568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0B0055-CD13-4F3E-B59E-2E19FC7CA974}"/>
              </a:ext>
            </a:extLst>
          </p:cNvPr>
          <p:cNvSpPr/>
          <p:nvPr/>
        </p:nvSpPr>
        <p:spPr>
          <a:xfrm>
            <a:off x="885328" y="3941796"/>
            <a:ext cx="11022430" cy="216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?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0" y="3941796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E1C5D0E-CF1A-4C50-989C-B8D30B4567EA}"/>
              </a:ext>
            </a:extLst>
          </p:cNvPr>
          <p:cNvSpPr/>
          <p:nvPr/>
        </p:nvSpPr>
        <p:spPr>
          <a:xfrm>
            <a:off x="2159046" y="4929768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1891679-03B2-4153-AC72-1EC1FAD37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42" y="5520531"/>
            <a:ext cx="585585" cy="58583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2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D4D4F143-B258-4FD0-ABE1-F82A80607957}"/>
              </a:ext>
            </a:extLst>
          </p:cNvPr>
          <p:cNvSpPr/>
          <p:nvPr/>
        </p:nvSpPr>
        <p:spPr>
          <a:xfrm>
            <a:off x="4106931" y="6374784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/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  <a:blipFill>
                <a:blip r:embed="rId4"/>
                <a:stretch>
                  <a:fillRect l="-5924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/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  <a:blipFill>
                <a:blip r:embed="rId5"/>
                <a:stretch>
                  <a:fillRect l="-61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440871" y="3092303"/>
            <a:ext cx="11228615" cy="3266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lượng Fe thu được theo lí thuyết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→ 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</a:t>
            </a:r>
            <a:r>
              <a:rPr lang="vi-VN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có thể tính hiệu suất từ số mol chất sản phẩm theo lí thuyết và thực tế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26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7BEA62-3C86-4087-B657-4A002918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2713"/>
              </p:ext>
            </p:extLst>
          </p:nvPr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r:id="rId4" imgW="2019300" imgH="457200" progId="Equation.DSMT4">
                  <p:embed/>
                </p:oleObj>
              </mc:Choice>
              <mc:Fallback>
                <p:oleObj r:id="rId4" imgW="201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DCF9D7-450E-464D-B587-C007EB8E6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09951"/>
              </p:ext>
            </p:extLst>
          </p:nvPr>
        </p:nvGraphicFramePr>
        <p:xfrm>
          <a:off x="1651298" y="4757024"/>
          <a:ext cx="2948215" cy="7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r:id="rId6" imgW="1688367" imgH="444307" progId="Equation.DSMT4">
                  <p:embed/>
                </p:oleObj>
              </mc:Choice>
              <mc:Fallback>
                <p:oleObj r:id="rId6" imgW="168836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4757024"/>
                        <a:ext cx="2948215" cy="78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14D1C26-4966-4B47-9E65-2C007991E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7" y="2642177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EB640F-CF7A-4C9E-8199-E8F06E20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8769CCB-AB1E-4E3C-A846-1396DD2BE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51258"/>
            <a:ext cx="6336991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n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,6 (g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=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2/5,6 .100=75%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D672CE-8112-49C9-A735-31240363E538}"/>
              </a:ext>
            </a:extLst>
          </p:cNvPr>
          <p:cNvCxnSpPr/>
          <p:nvPr/>
        </p:nvCxnSpPr>
        <p:spPr>
          <a:xfrm>
            <a:off x="6414125" y="3004457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>
            <a:extLst>
              <a:ext uri="{FF2B5EF4-FFF2-40B4-BE49-F238E27FC236}">
                <a16:creationId xmlns:a16="http://schemas.microsoft.com/office/drawing/2014/main" id="{68FC9ECD-93CA-4C6E-9543-775B860BD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325" y="2824120"/>
            <a:ext cx="4935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1BD140-9017-4E19-92A0-0AE0AC586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98336"/>
              </p:ext>
            </p:extLst>
          </p:nvPr>
        </p:nvGraphicFramePr>
        <p:xfrm>
          <a:off x="7116918" y="3833020"/>
          <a:ext cx="3376111" cy="93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r:id="rId8" imgW="1651000" imgH="457200" progId="Equation.DSMT4">
                  <p:embed/>
                </p:oleObj>
              </mc:Choice>
              <mc:Fallback>
                <p:oleObj r:id="rId8" imgW="1651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918" y="3833020"/>
                        <a:ext cx="3376111" cy="93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458073DD-032C-45AA-8F6D-9A88DFDC7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906" y="4708299"/>
            <a:ext cx="48350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H =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 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75/0,1 .10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75% 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1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9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59</TotalTime>
  <Words>2173</Words>
  <Application>Microsoft Office PowerPoint</Application>
  <PresentationFormat>Widescreen</PresentationFormat>
  <Paragraphs>415</Paragraphs>
  <Slides>27</Slides>
  <Notes>9</Notes>
  <HiddenSlides>0</HiddenSlides>
  <MMClips>6</MMClips>
  <ScaleCrop>false</ScaleCrop>
  <HeadingPairs>
    <vt:vector size="8" baseType="variant">
      <vt:variant>
        <vt:lpstr>Fonts Used</vt:lpstr>
      </vt:variant>
      <vt:variant>
        <vt:i4>2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56" baseType="lpstr">
      <vt:lpstr>等线</vt:lpstr>
      <vt:lpstr>等线 Light</vt:lpstr>
      <vt:lpstr>宋体</vt:lpstr>
      <vt:lpstr>宋体</vt:lpstr>
      <vt:lpstr>.VnBlackH</vt:lpstr>
      <vt:lpstr>.VnHelvetInsH</vt:lpstr>
      <vt:lpstr>.VnTime</vt:lpstr>
      <vt:lpstr>.VnTimeH</vt:lpstr>
      <vt:lpstr>Arial</vt:lpstr>
      <vt:lpstr>Calibri</vt:lpstr>
      <vt:lpstr>Calibri Light</vt:lpstr>
      <vt:lpstr>Cambria Math</vt:lpstr>
      <vt:lpstr>Impact</vt:lpstr>
      <vt:lpstr>katex_main</vt:lpstr>
      <vt:lpstr>MJXc-TeX-main-R</vt:lpstr>
      <vt:lpstr>Open Sans</vt:lpstr>
      <vt:lpstr>OpenSans</vt:lpstr>
      <vt:lpstr>Roboto</vt:lpstr>
      <vt:lpstr>Symbol</vt:lpstr>
      <vt:lpstr>Times New Roman</vt:lpstr>
      <vt:lpstr>Times New Roman Regular</vt:lpstr>
      <vt:lpstr>Wingdings</vt:lpstr>
      <vt:lpstr>Wingdings 3</vt:lpstr>
      <vt:lpstr>Yeseva One</vt:lpstr>
      <vt:lpstr>2-1031-7</vt:lpstr>
      <vt:lpstr>Default Design</vt:lpstr>
      <vt:lpstr>1_Default Design</vt:lpstr>
      <vt:lpstr>Equation.DSMT4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Administrator</cp:lastModifiedBy>
  <cp:revision>143</cp:revision>
  <dcterms:created xsi:type="dcterms:W3CDTF">2018-12-13T14:11:00Z</dcterms:created>
  <dcterms:modified xsi:type="dcterms:W3CDTF">2023-07-17T14:42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